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458FB" w:rsidRPr="008458FB" w:rsidRDefault="008458FB" w:rsidP="00B2304E">
      <w:pPr>
        <w:ind w:firstLine="0"/>
        <w:jc w:val="center"/>
        <w:rPr>
          <w:b/>
          <w:sz w:val="28"/>
        </w:rPr>
      </w:pPr>
      <w:bookmarkStart w:id="0" w:name="_Toc296599063"/>
      <w:r w:rsidRPr="008458FB">
        <w:rPr>
          <w:b/>
          <w:sz w:val="28"/>
        </w:rPr>
        <w:t>ОПЫТНОЕ ИЗУЧЕНИЕ СВОЙСТВ МАТЕРИАЛОВ</w:t>
      </w:r>
    </w:p>
    <w:p w:rsidR="008458FB" w:rsidRPr="008458FB" w:rsidRDefault="008458FB" w:rsidP="00B2304E">
      <w:pPr>
        <w:ind w:firstLine="0"/>
        <w:jc w:val="center"/>
        <w:rPr>
          <w:sz w:val="28"/>
        </w:rPr>
      </w:pPr>
    </w:p>
    <w:p w:rsidR="004074D9" w:rsidRDefault="008458FB" w:rsidP="00B2304E">
      <w:pPr>
        <w:ind w:firstLine="0"/>
        <w:jc w:val="center"/>
        <w:rPr>
          <w:b/>
          <w:sz w:val="28"/>
        </w:rPr>
      </w:pPr>
      <w:bookmarkStart w:id="1" w:name="_Toc296599065"/>
      <w:bookmarkEnd w:id="0"/>
      <w:r>
        <w:rPr>
          <w:b/>
          <w:sz w:val="28"/>
        </w:rPr>
        <w:t>Назначение и виды испытаний.</w:t>
      </w:r>
    </w:p>
    <w:p w:rsidR="008458FB" w:rsidRPr="008458FB" w:rsidRDefault="008458FB" w:rsidP="00B2304E">
      <w:pPr>
        <w:ind w:firstLine="510"/>
        <w:rPr>
          <w:sz w:val="28"/>
        </w:rPr>
      </w:pPr>
    </w:p>
    <w:p w:rsidR="008458FB" w:rsidRDefault="00B2304E" w:rsidP="00B2304E">
      <w:pPr>
        <w:ind w:firstLine="510"/>
        <w:rPr>
          <w:sz w:val="28"/>
        </w:rPr>
      </w:pPr>
      <w:r>
        <w:rPr>
          <w:sz w:val="28"/>
        </w:rPr>
        <w:t>Для того</w:t>
      </w:r>
      <w:r w:rsidR="008458FB">
        <w:rPr>
          <w:sz w:val="28"/>
        </w:rPr>
        <w:t xml:space="preserve"> чтобы ответить на вопрос о работоспособности рассч</w:t>
      </w:r>
      <w:r w:rsidR="008458FB">
        <w:rPr>
          <w:sz w:val="28"/>
        </w:rPr>
        <w:t>и</w:t>
      </w:r>
      <w:r w:rsidR="008458FB">
        <w:rPr>
          <w:sz w:val="28"/>
        </w:rPr>
        <w:t>тываемого элемента конструкции, необходимо знать как максимал</w:t>
      </w:r>
      <w:r w:rsidR="008458FB">
        <w:rPr>
          <w:sz w:val="28"/>
        </w:rPr>
        <w:t>ь</w:t>
      </w:r>
      <w:r w:rsidR="008458FB">
        <w:rPr>
          <w:sz w:val="28"/>
        </w:rPr>
        <w:t>ные значения напряжений или деформаций, так и механические х</w:t>
      </w:r>
      <w:r w:rsidR="008458FB">
        <w:rPr>
          <w:sz w:val="28"/>
        </w:rPr>
        <w:t>а</w:t>
      </w:r>
      <w:r w:rsidR="008458FB">
        <w:rPr>
          <w:sz w:val="28"/>
        </w:rPr>
        <w:t xml:space="preserve">рактеристики материала из которого изготовлен элемент конструкции. </w:t>
      </w:r>
    </w:p>
    <w:p w:rsidR="00432015" w:rsidRDefault="00432015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Механические характеристики материалов, т.е. величины, хар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еризующие их прочность, пластичность, упругость и упругие по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янные, необходимые для выбора материала и расчетов проектируемых деталей, определяют путем механических испытаний стандартных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зцов</w:t>
      </w:r>
      <w:r w:rsidR="00B2304E">
        <w:rPr>
          <w:sz w:val="28"/>
          <w:szCs w:val="28"/>
        </w:rPr>
        <w:t xml:space="preserve"> под нагрузкой</w:t>
      </w:r>
      <w:r>
        <w:rPr>
          <w:sz w:val="28"/>
          <w:szCs w:val="28"/>
        </w:rPr>
        <w:t>, изготовленных из исследуемых материалов.</w:t>
      </w:r>
    </w:p>
    <w:p w:rsidR="008458FB" w:rsidRPr="008F5A95" w:rsidRDefault="008458FB" w:rsidP="00131E9C">
      <w:pPr>
        <w:ind w:left="510" w:firstLine="0"/>
        <w:rPr>
          <w:i/>
          <w:color w:val="000000" w:themeColor="text1"/>
        </w:rPr>
      </w:pPr>
      <w:r w:rsidRPr="008F5A95">
        <w:rPr>
          <w:b/>
          <w:i/>
          <w:color w:val="000000" w:themeColor="text1"/>
        </w:rPr>
        <w:t>Механические испытания</w:t>
      </w:r>
      <w:r w:rsidRPr="008F5A95">
        <w:rPr>
          <w:i/>
          <w:color w:val="000000" w:themeColor="text1"/>
        </w:rPr>
        <w:t xml:space="preserve"> – </w:t>
      </w:r>
      <w:r w:rsidR="00B2304E" w:rsidRPr="008F5A95">
        <w:rPr>
          <w:i/>
          <w:color w:val="000000" w:themeColor="text1"/>
        </w:rPr>
        <w:t>экспериментальное исследование механических свойств материалов на специальных образцах, форма и размеры которых устанавливаются стандартами.</w:t>
      </w:r>
    </w:p>
    <w:p w:rsidR="000D16C0" w:rsidRPr="008458FB" w:rsidRDefault="000D16C0" w:rsidP="00B2304E">
      <w:pPr>
        <w:ind w:firstLine="510"/>
        <w:rPr>
          <w:sz w:val="28"/>
        </w:rPr>
      </w:pPr>
      <w:r>
        <w:rPr>
          <w:sz w:val="28"/>
        </w:rPr>
        <w:t xml:space="preserve">Следует различать </w:t>
      </w:r>
      <w:r w:rsidR="00432015">
        <w:rPr>
          <w:sz w:val="28"/>
        </w:rPr>
        <w:t>механические испытания материалов и ко</w:t>
      </w:r>
      <w:r w:rsidR="00432015">
        <w:rPr>
          <w:sz w:val="28"/>
        </w:rPr>
        <w:t>н</w:t>
      </w:r>
      <w:r w:rsidR="00432015">
        <w:rPr>
          <w:sz w:val="28"/>
        </w:rPr>
        <w:t>струкций. При испытании материала определяют свойства материала, а при испытании конструкции – правильность проведенных расчетов, технологических процессов изготовления, сборки, установки и др.</w:t>
      </w:r>
    </w:p>
    <w:p w:rsidR="008458FB" w:rsidRDefault="008458FB" w:rsidP="00B2304E">
      <w:pPr>
        <w:ind w:firstLine="510"/>
        <w:rPr>
          <w:sz w:val="28"/>
        </w:rPr>
      </w:pPr>
      <w:r>
        <w:rPr>
          <w:sz w:val="28"/>
        </w:rPr>
        <w:t>Для изучения механических свойств материалов и установления значения предельных напряжений (по разрушению или по пластич</w:t>
      </w:r>
      <w:r>
        <w:rPr>
          <w:sz w:val="28"/>
        </w:rPr>
        <w:t>е</w:t>
      </w:r>
      <w:r>
        <w:rPr>
          <w:sz w:val="28"/>
        </w:rPr>
        <w:t>ским деформациям) производят испытания образцы материала вплоть до разрушения.</w:t>
      </w:r>
    </w:p>
    <w:p w:rsidR="008458FB" w:rsidRDefault="008458FB" w:rsidP="00B2304E">
      <w:pPr>
        <w:ind w:firstLine="510"/>
        <w:rPr>
          <w:sz w:val="28"/>
        </w:rPr>
      </w:pPr>
      <w:r>
        <w:rPr>
          <w:sz w:val="28"/>
        </w:rPr>
        <w:t>Испытания проводят при нагрузках следующих категорий: стат</w:t>
      </w:r>
      <w:r>
        <w:rPr>
          <w:sz w:val="28"/>
        </w:rPr>
        <w:t>и</w:t>
      </w:r>
      <w:r>
        <w:rPr>
          <w:sz w:val="28"/>
        </w:rPr>
        <w:t>ческой, ударной и циклической.</w:t>
      </w:r>
    </w:p>
    <w:p w:rsidR="008458FB" w:rsidRDefault="008458FB" w:rsidP="00B2304E">
      <w:pPr>
        <w:ind w:firstLine="510"/>
        <w:rPr>
          <w:sz w:val="28"/>
        </w:rPr>
      </w:pPr>
      <w:r>
        <w:rPr>
          <w:sz w:val="28"/>
        </w:rPr>
        <w:t>По виду деформации, испытываемой образцом, различают исп</w:t>
      </w:r>
      <w:r>
        <w:rPr>
          <w:sz w:val="28"/>
        </w:rPr>
        <w:t>ы</w:t>
      </w:r>
      <w:r>
        <w:rPr>
          <w:sz w:val="28"/>
        </w:rPr>
        <w:t xml:space="preserve">тания на растяжение, сжатие, кручение, изгиб. </w:t>
      </w:r>
    </w:p>
    <w:p w:rsidR="008458FB" w:rsidRDefault="008458FB" w:rsidP="00B2304E">
      <w:pPr>
        <w:ind w:firstLine="510"/>
        <w:rPr>
          <w:sz w:val="28"/>
        </w:rPr>
      </w:pPr>
      <w:r>
        <w:rPr>
          <w:sz w:val="28"/>
        </w:rPr>
        <w:t>Так как результаты испытаний зависят от формы образца, скор</w:t>
      </w:r>
      <w:r>
        <w:rPr>
          <w:sz w:val="28"/>
        </w:rPr>
        <w:t>о</w:t>
      </w:r>
      <w:r>
        <w:rPr>
          <w:sz w:val="28"/>
        </w:rPr>
        <w:t xml:space="preserve">сти его деформирования, </w:t>
      </w:r>
      <w:r w:rsidR="000D16C0">
        <w:rPr>
          <w:sz w:val="28"/>
        </w:rPr>
        <w:t>температуры при испытании и т.д., то эксп</w:t>
      </w:r>
      <w:r w:rsidR="000D16C0">
        <w:rPr>
          <w:sz w:val="28"/>
        </w:rPr>
        <w:t>е</w:t>
      </w:r>
      <w:r w:rsidR="000D16C0">
        <w:rPr>
          <w:sz w:val="28"/>
        </w:rPr>
        <w:t>римент ведут при условиях, предусмотренными ГОСТами.</w:t>
      </w:r>
    </w:p>
    <w:p w:rsidR="000D16C0" w:rsidRDefault="000D16C0" w:rsidP="00B2304E">
      <w:pPr>
        <w:ind w:firstLine="510"/>
        <w:rPr>
          <w:sz w:val="28"/>
        </w:rPr>
      </w:pPr>
      <w:r>
        <w:rPr>
          <w:sz w:val="28"/>
        </w:rPr>
        <w:t>Испытания проводят на специальных машинах, разнообразных по конструкции и мощности.</w:t>
      </w:r>
    </w:p>
    <w:p w:rsidR="000D16C0" w:rsidRPr="008458FB" w:rsidRDefault="000D16C0" w:rsidP="00B2304E">
      <w:pPr>
        <w:ind w:firstLine="510"/>
        <w:rPr>
          <w:sz w:val="28"/>
        </w:rPr>
      </w:pPr>
      <w:r>
        <w:rPr>
          <w:sz w:val="28"/>
        </w:rPr>
        <w:t>Для измерения деформаций применяют специальные приборы (тензометры), имеющие высокую чувствительность.</w:t>
      </w:r>
    </w:p>
    <w:p w:rsidR="008458FB" w:rsidRPr="008458FB" w:rsidRDefault="008458FB" w:rsidP="00B2304E">
      <w:pPr>
        <w:ind w:firstLine="510"/>
        <w:rPr>
          <w:sz w:val="28"/>
        </w:rPr>
      </w:pPr>
    </w:p>
    <w:p w:rsidR="00305672" w:rsidRPr="008B7C85" w:rsidRDefault="00305672" w:rsidP="00B2304E">
      <w:pPr>
        <w:ind w:firstLine="0"/>
        <w:jc w:val="center"/>
        <w:rPr>
          <w:b/>
          <w:sz w:val="28"/>
        </w:rPr>
      </w:pPr>
      <w:r w:rsidRPr="008B7C85">
        <w:rPr>
          <w:b/>
          <w:sz w:val="28"/>
        </w:rPr>
        <w:t>Механические характеристики материалов при растяжении</w:t>
      </w:r>
    </w:p>
    <w:p w:rsidR="00305672" w:rsidRDefault="00305672" w:rsidP="00B2304E">
      <w:pPr>
        <w:ind w:firstLine="510"/>
        <w:rPr>
          <w:sz w:val="28"/>
        </w:rPr>
      </w:pPr>
    </w:p>
    <w:p w:rsidR="00432015" w:rsidRDefault="00432015" w:rsidP="00B2304E">
      <w:pPr>
        <w:ind w:firstLine="510"/>
        <w:rPr>
          <w:sz w:val="28"/>
        </w:rPr>
      </w:pPr>
      <w:r>
        <w:rPr>
          <w:sz w:val="28"/>
        </w:rPr>
        <w:t xml:space="preserve">Наиболее распространенным является испытание на растяжение цилиндрического образца статической нагрузкой. Опыт на растяжение </w:t>
      </w:r>
      <w:r>
        <w:rPr>
          <w:sz w:val="28"/>
        </w:rPr>
        <w:lastRenderedPageBreak/>
        <w:t>прост методически и требует сравнительно несложного оборудования. Но основное его достоинство – возможность исследования одноро</w:t>
      </w:r>
      <w:r>
        <w:rPr>
          <w:sz w:val="28"/>
        </w:rPr>
        <w:t>д</w:t>
      </w:r>
      <w:r>
        <w:rPr>
          <w:sz w:val="28"/>
        </w:rPr>
        <w:t>ного напряженного состояния (когда поведение материала во всех точках одинаково). Только при таком напряженном состоянии можно установить необходимые механические характеристики, не прибегая к упрощающим гипотезам.</w:t>
      </w:r>
    </w:p>
    <w:p w:rsidR="0032717B" w:rsidRPr="008F5A95" w:rsidRDefault="0032717B" w:rsidP="00B2304E">
      <w:pPr>
        <w:ind w:firstLine="510"/>
        <w:rPr>
          <w:spacing w:val="-2"/>
          <w:sz w:val="28"/>
        </w:rPr>
      </w:pPr>
      <w:r w:rsidRPr="008F5A95">
        <w:rPr>
          <w:spacing w:val="-2"/>
          <w:sz w:val="28"/>
        </w:rPr>
        <w:t>Испытания проводят на длинных стандартных образцах круглого или прямоугольного сечения. Цилиндрические образцы (рис. 3.1) им</w:t>
      </w:r>
      <w:r w:rsidRPr="008F5A95">
        <w:rPr>
          <w:spacing w:val="-2"/>
          <w:sz w:val="28"/>
        </w:rPr>
        <w:t>е</w:t>
      </w:r>
      <w:r w:rsidRPr="008F5A95">
        <w:rPr>
          <w:spacing w:val="-2"/>
          <w:sz w:val="28"/>
        </w:rPr>
        <w:t xml:space="preserve">ют диаметр более 3 мм и длину испытуемой части </w:t>
      </w:r>
      <w:r w:rsidRPr="008F5A95">
        <w:rPr>
          <w:spacing w:val="-2"/>
          <w:position w:val="-12"/>
          <w:sz w:val="28"/>
        </w:rPr>
        <w:object w:dxaOrig="11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9pt" o:ole="">
            <v:imagedata r:id="rId6" o:title=""/>
          </v:shape>
          <o:OLEObject Type="Embed" ProgID="Equation.DSMT4" ShapeID="_x0000_i1025" DrawAspect="Content" ObjectID="_1410962186" r:id="rId7"/>
        </w:object>
      </w:r>
      <w:r w:rsidRPr="008F5A95">
        <w:rPr>
          <w:spacing w:val="-2"/>
          <w:sz w:val="28"/>
        </w:rPr>
        <w:t>. При и</w:t>
      </w:r>
      <w:r w:rsidRPr="008F5A95">
        <w:rPr>
          <w:spacing w:val="-2"/>
          <w:sz w:val="28"/>
        </w:rPr>
        <w:t>с</w:t>
      </w:r>
      <w:r w:rsidRPr="008F5A95">
        <w:rPr>
          <w:spacing w:val="-2"/>
          <w:sz w:val="28"/>
        </w:rPr>
        <w:t>пытаниях чаще используют цилиндрические образцы диаметром 10</w:t>
      </w:r>
      <w:r w:rsidR="00062635" w:rsidRPr="008F5A95">
        <w:rPr>
          <w:spacing w:val="-2"/>
          <w:sz w:val="28"/>
        </w:rPr>
        <w:t> </w:t>
      </w:r>
      <w:r w:rsidRPr="008F5A95">
        <w:rPr>
          <w:spacing w:val="-2"/>
          <w:sz w:val="28"/>
        </w:rPr>
        <w:t>мм.</w:t>
      </w:r>
    </w:p>
    <w:p w:rsidR="0032717B" w:rsidRDefault="005F3EBC" w:rsidP="005F3EBC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64C02C3C" wp14:editId="3B6DEE3C">
                <wp:extent cx="3776662" cy="1476692"/>
                <wp:effectExtent l="0" t="0" r="0" b="0"/>
                <wp:docPr id="29" name="Полотно 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" name="Группа 1"/>
                        <wpg:cNvGrpSpPr/>
                        <wpg:grpSpPr>
                          <a:xfrm>
                            <a:off x="140003" y="71438"/>
                            <a:ext cx="3492000" cy="1294504"/>
                            <a:chOff x="140003" y="71438"/>
                            <a:chExt cx="3492000" cy="1294504"/>
                          </a:xfrm>
                        </wpg:grpSpPr>
                        <wps:wsp>
                          <wps:cNvPr id="34" name="Овал 34"/>
                          <wps:cNvSpPr/>
                          <wps:spPr>
                            <a:xfrm>
                              <a:off x="1830261" y="649288"/>
                              <a:ext cx="215900" cy="215900"/>
                            </a:xfrm>
                            <a:prstGeom prst="ellipse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" name="Прямая соединительная линия 47"/>
                          <wps:cNvCnPr/>
                          <wps:spPr>
                            <a:xfrm>
                              <a:off x="539045" y="646748"/>
                              <a:ext cx="2592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2" name="Прямая соединительная линия 392"/>
                          <wps:cNvCnPr/>
                          <wps:spPr>
                            <a:xfrm>
                              <a:off x="539046" y="871721"/>
                              <a:ext cx="25908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" name="Прямоугольник 50"/>
                          <wps:cNvSpPr/>
                          <wps:spPr>
                            <a:xfrm>
                              <a:off x="215900" y="539750"/>
                              <a:ext cx="215916" cy="4318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3" name="Прямоугольник 393"/>
                          <wps:cNvSpPr/>
                          <wps:spPr>
                            <a:xfrm>
                              <a:off x="3238500" y="539750"/>
                              <a:ext cx="215900" cy="4318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5F3E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Дуга 51"/>
                          <wps:cNvSpPr/>
                          <wps:spPr>
                            <a:xfrm>
                              <a:off x="2949280" y="871721"/>
                              <a:ext cx="290808" cy="180000"/>
                            </a:xfrm>
                            <a:prstGeom prst="arc">
                              <a:avLst>
                                <a:gd name="adj1" fmla="val 16200000"/>
                                <a:gd name="adj2" fmla="val 127763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4" name="Дуга 394"/>
                          <wps:cNvSpPr/>
                          <wps:spPr>
                            <a:xfrm flipV="1">
                              <a:off x="2949893" y="467043"/>
                              <a:ext cx="290195" cy="179705"/>
                            </a:xfrm>
                            <a:prstGeom prst="arc">
                              <a:avLst>
                                <a:gd name="adj1" fmla="val 16200000"/>
                                <a:gd name="adj2" fmla="val 127763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5F3E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6" name="Дуга 396"/>
                          <wps:cNvSpPr/>
                          <wps:spPr>
                            <a:xfrm flipH="1">
                              <a:off x="433387" y="870267"/>
                              <a:ext cx="291600" cy="180000"/>
                            </a:xfrm>
                            <a:prstGeom prst="arc">
                              <a:avLst>
                                <a:gd name="adj1" fmla="val 16200000"/>
                                <a:gd name="adj2" fmla="val 127763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5F3EBC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7" name="Дуга 397"/>
                          <wps:cNvSpPr/>
                          <wps:spPr>
                            <a:xfrm flipH="1" flipV="1">
                              <a:off x="433388" y="467042"/>
                              <a:ext cx="291600" cy="180000"/>
                            </a:xfrm>
                            <a:prstGeom prst="arc">
                              <a:avLst>
                                <a:gd name="adj1" fmla="val 16200000"/>
                                <a:gd name="adj2" fmla="val 127763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5F3EBC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98" name="Прямая соединительная линия 398"/>
                          <wps:cNvCnPr/>
                          <wps:spPr>
                            <a:xfrm>
                              <a:off x="140003" y="755650"/>
                              <a:ext cx="349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" name="Прямая соединительная линия 52"/>
                          <wps:cNvCnPr/>
                          <wps:spPr>
                            <a:xfrm>
                              <a:off x="539046" y="611188"/>
                              <a:ext cx="2299" cy="72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0" name="Прямая соединительная линия 400"/>
                          <wps:cNvCnPr/>
                          <wps:spPr>
                            <a:xfrm>
                              <a:off x="3130550" y="611188"/>
                              <a:ext cx="1905" cy="720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1" name="Прямая соединительная линия 401"/>
                          <wps:cNvCnPr/>
                          <wps:spPr>
                            <a:xfrm>
                              <a:off x="757555" y="287338"/>
                              <a:ext cx="0" cy="46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3" name="Прямая соединительная линия 413"/>
                          <wps:cNvCnPr/>
                          <wps:spPr>
                            <a:xfrm>
                              <a:off x="2914650" y="287338"/>
                              <a:ext cx="0" cy="468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" name="Прямая со стрелкой 53"/>
                          <wps:cNvCnPr/>
                          <wps:spPr>
                            <a:xfrm>
                              <a:off x="755650" y="323850"/>
                              <a:ext cx="216090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9" name="Прямая со стрелкой 419"/>
                          <wps:cNvCnPr/>
                          <wps:spPr>
                            <a:xfrm>
                              <a:off x="539750" y="1295400"/>
                              <a:ext cx="259009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Поле 54"/>
                          <wps:cNvSpPr txBox="1"/>
                          <wps:spPr>
                            <a:xfrm>
                              <a:off x="1675748" y="71438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034953" w:rsidRDefault="008F5A95" w:rsidP="005F3EBC">
                                <w:pPr>
                                  <w:ind w:firstLine="0"/>
                                  <w:rPr>
                                    <w:lang w:val="en-US"/>
                                  </w:rPr>
                                </w:pPr>
                                <w:r w:rsidRPr="00034953">
                                  <w:rPr>
                                    <w:i/>
                                    <w:lang w:val="en-US"/>
                                  </w:rPr>
                                  <w:t>l</w:t>
                                </w:r>
                                <w:r w:rsidRPr="00034953">
                                  <w:rPr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0" name="Поле 54"/>
                          <wps:cNvSpPr txBox="1"/>
                          <wps:spPr>
                            <a:xfrm>
                              <a:off x="1464009" y="1042092"/>
                              <a:ext cx="58166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034953" w:rsidRDefault="008F5A95" w:rsidP="005F3EBC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034953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рабочая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2" name="Прямая соединительная линия 422"/>
                          <wps:cNvCnPr/>
                          <wps:spPr>
                            <a:xfrm>
                              <a:off x="2476106" y="539750"/>
                              <a:ext cx="0" cy="39528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0" name="Прямая соединительная линия 430"/>
                          <wps:cNvCnPr/>
                          <wps:spPr>
                            <a:xfrm>
                              <a:off x="2476106" y="429556"/>
                              <a:ext cx="0" cy="2171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1" name="Прямая соединительная линия 431"/>
                          <wps:cNvCnPr/>
                          <wps:spPr>
                            <a:xfrm flipV="1">
                              <a:off x="2482850" y="865188"/>
                              <a:ext cx="0" cy="32226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32" name="Поле 54"/>
                          <wps:cNvSpPr txBox="1"/>
                          <wps:spPr>
                            <a:xfrm>
                              <a:off x="2137494" y="924243"/>
                              <a:ext cx="395014" cy="2254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5F3EBC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rFonts w:eastAsia="Times New Roman"/>
                                    <w:position w:val="-6"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9" o:spid="_x0000_s1026" editas="canvas" style="width:297.35pt;height:116.25pt;mso-position-horizontal-relative:char;mso-position-vertical-relative:line" coordsize="37763,14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">
                <v:shape id="_x0000_s1027" type="#_x0000_t75" style="position:absolute;width:37763;height:14763;visibility:visible;mso-wrap-style:square">
                  <v:fill o:detectmouseclick="t"/>
                  <v:path o:connecttype="none"/>
                </v:shape>
                <v:group id="Группа 1" o:spid="_x0000_s1028" style="position:absolute;left:1400;top:714;width:34920;height:12945" coordorigin="1400,714" coordsize="34920,129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oval id="Овал 34" o:spid="_x0000_s1029" style="position:absolute;left:18302;top:6492;width:2159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BgwcYA&#10;AADbAAAADwAAAGRycy9kb3ducmV2LnhtbESPT2vCQBTE7wW/w/KEXkrdRKWV6Bq0IEjpxT9Ij6/Z&#10;ZxLMvg27a4zfvlsQehxm5jfMIu9NIzpyvrasIB0lIIgLq2suFRwPm9cZCB+QNTaWScGdPOTLwdMC&#10;M21vvKNuH0oRIewzVFCF0GZS+qIig35kW+Lona0zGKJ0pdQObxFuGjlOkjdpsOa4UGFLHxUVl/3V&#10;KNhOZt/rl69xff05pWs8fUr3vuuUeh72qzmIQH34Dz/aW61gMoW/L/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dBgwcYAAADbAAAADwAAAAAAAAAAAAAAAACYAgAAZHJz&#10;L2Rvd25yZXYueG1sUEsFBgAAAAAEAAQA9QAAAIsDAAAAAA==&#10;" fillcolor="black [3213]" strokecolor="black [3213]" strokeweight="1.5pt">
                    <v:fill r:id="rId8" o:title="" color2="white [3212]" type="pattern"/>
                  </v:oval>
                  <v:line id="Прямая соединительная линия 47" o:spid="_x0000_s1030" style="position:absolute;visibility:visible;mso-wrap-style:square" from="5390,6467" to="31310,6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9KFcIAAADbAAAADwAAAGRycy9kb3ducmV2LnhtbESPQWsCMRSE7wX/Q3iCt5pVpJXVKCpo&#10;e+2qB2+PzXOzuHlZkqy7/fdNodDjMDPfMOvtYBvxJB9qxwpm0wwEcel0zZWCy/n4ugQRIrLGxjEp&#10;+KYA283oZY25dj1/0bOIlUgQDjkqMDG2uZShNGQxTF1LnLy78xZjkr6S2mOf4LaR8yx7kxZrTgsG&#10;WzoYKh9FZxXcun30H2e564vhcDLzY1N27qrUZDzsViAiDfE//Nf+1AoW7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Y9KFcIAAADbAAAADwAAAAAAAAAAAAAA&#10;AAChAgAAZHJzL2Rvd25yZXYueG1sUEsFBgAAAAAEAAQA+QAAAJADAAAAAA==&#10;" strokecolor="black [3213]" strokeweight="1.5pt"/>
                  <v:line id="Прямая соединительная линия 392" o:spid="_x0000_s1031" style="position:absolute;visibility:visible;mso-wrap-style:square" from="5390,8717" to="31298,8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8/6sQAAADcAAAADwAAAGRycy9kb3ducmV2LnhtbESPwWrDMBBE74X+g9hCb40cF0rjRAlJ&#10;IGmutdNDb4u1sUyslZHk2P37qFDocZiZN8xqM9lO3MiH1rGC+SwDQVw73XKj4FwdXt5BhIissXNM&#10;Cn4owGb9+LDCQruRP+lWxkYkCIcCFZgY+0LKUBuyGGauJ07exXmLMUnfSO1xTHDbyTzL3qTFltOC&#10;wZ72huprOVgF38Mu+o9Kbsdy2h9NfujqwX0p9fw0bZcgIk3xP/zXPmkFr4s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Tz/qxAAAANwAAAAPAAAAAAAAAAAA&#10;AAAAAKECAABkcnMvZG93bnJldi54bWxQSwUGAAAAAAQABAD5AAAAkgMAAAAA&#10;" strokecolor="black [3213]" strokeweight="1.5pt"/>
                  <v:rect id="Прямоугольник 50" o:spid="_x0000_s1032" style="position:absolute;left:2159;top:5397;width:2159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4K1lsIA&#10;AADbAAAADwAAAGRycy9kb3ducmV2LnhtbERPz2vCMBS+C/sfwhvspukcyuiMRTo3NvHSbhdvz+bZ&#10;FJuX0mS1/vfLQfD48f1eZaNtxUC9bxwreJ4lIIgrpxuuFfz+fExfQfiArLF1TAqu5CFbP0xWmGp3&#10;4YKGMtQihrBPUYEJoUul9JUhi37mOuLInVxvMUTY11L3eInhtpXzJFlKiw3HBoMd5Yaqc/lnFZy6&#10;48v+UByS8vi9y7ef2sj3wSj19Dhu3kAEGsNdfHN/aQWLuD5+i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grWWwgAAANsAAAAPAAAAAAAAAAAAAAAAAJgCAABkcnMvZG93&#10;bnJldi54bWxQSwUGAAAAAAQABAD1AAAAhwMAAAAA&#10;" filled="f" strokecolor="black [3213]" strokeweight="1.5pt"/>
                  <v:rect id="Прямоугольник 393" o:spid="_x0000_s1033" style="position:absolute;left:32385;top:5397;width:2159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tW08IA&#10;AADcAAAADwAAAGRycy9kb3ducmV2LnhtbESPQYvCMBSE74L/ITxhbzZVQdauUURQvG7tQW9vm7dt&#10;3ealNtHWf28EYY/DzHzDLNe9qcWdWldZVjCJYhDEudUVFwqy4278CcJ5ZI21ZVLwIAfr1XCwxETb&#10;jr/pnvpCBAi7BBWU3jeJlC4vyaCLbEMcvF/bGvRBtoXULXYBbmo5jeO5NFhxWCixoW1J+V96Mwqu&#10;e3dKL48LHc+u/tlnXeaxyZT6GPWbLxCeev8ffrcPWsFsMYPXmXAE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61bTwgAAANwAAAAPAAAAAAAAAAAAAAAAAJgCAABkcnMvZG93&#10;bnJldi54bWxQSwUGAAAAAAQABAD1AAAAhwMAAAAA&#10;" filled="f" strokecolor="windowText" strokeweight="1.5pt">
                    <v:textbox>
                      <w:txbxContent>
                        <w:p w:rsidR="008F5A95" w:rsidRDefault="008F5A95" w:rsidP="005F3EBC"/>
                      </w:txbxContent>
                    </v:textbox>
                  </v:rect>
                  <v:shape id="Дуга 51" o:spid="_x0000_s1034" style="position:absolute;left:29492;top:8717;width:2908;height:1800;visibility:visible;mso-wrap-style:square;v-text-anchor:middle" coordsize="290808,18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5cy5sQA&#10;AADbAAAADwAAAGRycy9kb3ducmV2LnhtbESPQWvCQBSE74L/YXkFb2aToiKpq9RCSw8iqBE8PrOv&#10;STD7NmRX3f57t1DwOMzMN8xiFUwrbtS7xrKCLElBEJdWN1wpKA6f4zkI55E1tpZJwS85WC2HgwXm&#10;2t55R7e9r0SEsMtRQe19l0vpypoMusR2xNH7sb1BH2VfSd3jPcJNK1/TdCYNNhwXauzoo6bysr8a&#10;BYdLtj1vjuvia1JcQ5uGrDqdj0qNXsL7GwhPwT/D/+1vrWCawd+X+AP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+XMubEAAAA2wAAAA8AAAAAAAAAAAAAAAAAmAIAAGRycy9k&#10;b3ducmV2LnhtbFBLBQYAAAAABAAEAPUAAACJAwAAAAA=&#10;" path="m145404,nsc173270,,200549,4956,223993,14278v44257,17598,69707,48618,66553,81118l145404,90000,145404,xem145404,nfc173270,,200549,4956,223993,14278v44257,17598,69707,48618,66553,81118e" filled="f" strokecolor="black [3213]" strokeweight="1.5pt">
                    <v:path arrowok="t" o:connecttype="custom" o:connectlocs="145404,0;223993,14278;290546,95396" o:connectangles="0,0,0"/>
                  </v:shape>
                  <v:shape id="Дуга 394" o:spid="_x0000_s1035" style="position:absolute;left:29498;top:4670;width:2902;height:1797;flip:y;visibility:visible;mso-wrap-style:square;v-text-anchor:middle" coordsize="290195,1797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FyXFMYA&#10;AADcAAAADwAAAGRycy9kb3ducmV2LnhtbESPT2vCQBTE7wW/w/KE3urG+gcTXcVKC15yUAvt8TX7&#10;3ASzb2N2q/Hbu0Khx2FmfsMsVp2txYVaXzlWMBwkIIgLpys2Cj4PHy8zED4ga6wdk4IbeVgte08L&#10;zLS78o4u+2BEhLDPUEEZQpNJ6YuSLPqBa4ijd3StxRBla6Ru8RrhtpavSTKVFiuOCyU2tCmpOO1/&#10;rQJzNvnuvTql+Vdynrz9YFrPvnOlnvvdeg4iUBf+w3/trVYwSsfwOBOP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FyXFMYAAADcAAAADwAAAAAAAAAAAAAAAACYAgAAZHJz&#10;L2Rvd25yZXYueG1sUEsFBgAAAAAEAAQA9QAAAIsDAAAAAA==&#10;" adj="-11796480,,5400" path="m145097,nsc172915,,200146,4952,223547,14266v44147,17571,69532,48534,66387,80973l145098,89853v,-29951,-1,-59902,-1,-89853xem145097,nfc172915,,200146,4952,223547,14266v44147,17571,69532,48534,66387,80973e" filled="f" strokecolor="windowText" strokeweight="1.5pt">
                    <v:stroke joinstyle="miter"/>
                    <v:formulas/>
                    <v:path arrowok="t" o:connecttype="custom" o:connectlocs="145097,0;223547,14266;289934,95239" o:connectangles="0,0,0" textboxrect="0,0,290195,179705"/>
                    <v:textbox>
                      <w:txbxContent>
                        <w:p w:rsidR="008F5A95" w:rsidRDefault="008F5A95" w:rsidP="005F3EBC"/>
                      </w:txbxContent>
                    </v:textbox>
                  </v:shape>
                  <v:shape id="Дуга 396" o:spid="_x0000_s1036" style="position:absolute;left:4333;top:8702;width:2916;height:1800;flip:x;visibility:visible;mso-wrap-style:square;v-text-anchor:middle" coordsize="291600,18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BH28YA&#10;AADcAAAADwAAAGRycy9kb3ducmV2LnhtbESPQWvCQBSE70L/w/IKvelGbaNGV6kFS0+CUcTjI/tM&#10;YrNvQ3arMb++Wyh4HGbmG2axak0lrtS40rKC4SACQZxZXXKu4LDf9KcgnEfWWFkmBXdysFo+9RaY&#10;aHvjHV1Tn4sAYZeggsL7OpHSZQUZdANbEwfvbBuDPsgml7rBW4CbSo6iKJYGSw4LBdb0UVD2nf4Y&#10;Bd3r6W0y7ta86dJ1fLkcR9v78VOpl+f2fQ7CU+sf4f/2l1YwnsXwdyYcAbn8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BH28YAAADcAAAADwAAAAAAAAAAAAAAAACYAgAAZHJz&#10;L2Rvd25yZXYueG1sUEsFBgAAAAAEAAQA9QAAAIsDAAAAAA==&#10;" adj="-11796480,,5400" path="m145800,nsc173680,,200976,4934,224452,14218v44474,17588,70060,48648,66885,81193l145800,90000,145800,xem145800,nfc173680,,200976,4934,224452,14218v44474,17588,70060,48648,66885,81193e" filled="f" strokecolor="windowText" strokeweight="1.5pt">
                    <v:stroke joinstyle="miter"/>
                    <v:formulas/>
                    <v:path arrowok="t" o:connecttype="custom" o:connectlocs="145800,0;224452,14218;291337,95411" o:connectangles="0,0,0" textboxrect="0,0,291600,180000"/>
                    <v:textbox>
                      <w:txbxContent>
                        <w:p w:rsidR="008F5A95" w:rsidRDefault="008F5A95" w:rsidP="005F3EBC"/>
                      </w:txbxContent>
                    </v:textbox>
                  </v:shape>
                  <v:shape id="Дуга 397" o:spid="_x0000_s1037" style="position:absolute;left:4333;top:4670;width:2916;height:1800;flip:x y;visibility:visible;mso-wrap-style:square;v-text-anchor:middle" coordsize="291600,18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xEHcIA&#10;AADcAAAADwAAAGRycy9kb3ducmV2LnhtbESP3YrCMBSE7xd8h3AE79ZUBVerUXTBP7zy5wGOzbEt&#10;NielyZr69psFYS+HmfmGmS9bU4knNa60rGDQT0AQZ1aXnCu4XjafExDOI2usLJOCFzlYLjofc0y1&#10;DXyi59nnIkLYpaig8L5OpXRZQQZd39bE0bvbxqCPssmlbjBEuKnkMEnG0mDJcaHAmr4Lyh7nH6MA&#10;ayM9ble7sR0e9+FwC6e1CUr1uu1qBsJT6//D7/ZeKxhNv+DvTDwC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HEQdwgAAANwAAAAPAAAAAAAAAAAAAAAAAJgCAABkcnMvZG93&#10;bnJldi54bWxQSwUGAAAAAAQABAD1AAAAhwMAAAAA&#10;" adj="-11796480,,5400" path="m145800,nsc173680,,200976,4934,224452,14218v44474,17588,70060,48648,66885,81193l145800,90000,145800,xem145800,nfc173680,,200976,4934,224452,14218v44474,17588,70060,48648,66885,81193e" filled="f" strokecolor="windowText" strokeweight="1.5pt">
                    <v:stroke joinstyle="miter"/>
                    <v:formulas/>
                    <v:path arrowok="t" o:connecttype="custom" o:connectlocs="145800,0;224452,14218;291337,95411" o:connectangles="0,0,0" textboxrect="0,0,291600,180000"/>
                    <v:textbox>
                      <w:txbxContent>
                        <w:p w:rsidR="008F5A95" w:rsidRDefault="008F5A95" w:rsidP="005F3EBC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398" o:spid="_x0000_s1038" style="position:absolute;visibility:visible;mso-wrap-style:square" from="1400,7556" to="3632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YXqMQAAADcAAAADwAAAGRycy9kb3ducmV2LnhtbESPwWrCQBCG7wXfYRmht7qxgrTRVcRS&#10;8NAKtaLXITtmg9nZkN0m8e2dQ8Hj8M//zXzL9eBr1VEbq8AGppMMFHERbMWlgePv58sbqJiQLdaB&#10;ycCNIqxXo6cl5jb0/EPdIZVKIBxzNOBSanKtY+HIY5yEhliyS2g9JhnbUtsWe4H7Wr9m2Vx7rFgu&#10;OGxo66i4Hv68ULrKnUo/fB0bd/6u52Gz/7j0xjyPh80CVKIhPZb/2ztrYPYu34qMiIBe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dheoxAAAANwAAAAPAAAAAAAAAAAA&#10;AAAAAKECAABkcnMvZG93bnJldi54bWxQSwUGAAAAAAQABAD5AAAAkgMAAAAA&#10;" strokecolor="windowText">
                    <v:stroke dashstyle="longDashDot"/>
                  </v:line>
                  <v:line id="Прямая соединительная линия 52" o:spid="_x0000_s1039" style="position:absolute;visibility:visible;mso-wrap-style:square" from="5390,6111" to="5413,13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8HFMQAAADbAAAADwAAAGRycy9kb3ducmV2LnhtbESPQWvCQBSE7wX/w/KE3urGgEaiqwRB&#10;0Hqqben1kX0mabNvw+4ao7/eLRR6HGbmG2a1GUwrenK+saxgOklAEJdWN1wp+HjfvSxA+ICssbVM&#10;Cm7kYbMePa0w1/bKb9SfQiUihH2OCuoQulxKX9Zk0E9sRxy9s3UGQ5SuktrhNcJNK9MkmUuDDceF&#10;Gjva1lT+nC5GwaJ8/XZFVhyms88uu/fpcb77ypR6Hg/FEkSgIfyH/9p7rWCWwu+X+APk+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vwcUxAAAANsAAAAPAAAAAAAAAAAA&#10;AAAAAKECAABkcnMvZG93bnJldi54bWxQSwUGAAAAAAQABAD5AAAAkgMAAAAA&#10;" strokecolor="black [3213]"/>
                  <v:line id="Прямая соединительная линия 400" o:spid="_x0000_s1040" style="position:absolute;visibility:visible;mso-wrap-style:square" from="31305,6111" to="31324,133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6v/MMAAADcAAAADwAAAGRycy9kb3ducmV2LnhtbERPy2rCQBTdF/yH4Qru6kRpjURHCYJQ&#10;21V94PaSuSbRzJ0wM8a0X99ZFFweznu57k0jOnK+tqxgMk5AEBdW11wqOB62r3MQPiBrbCyTgh/y&#10;sF4NXpaYafvgb+r2oRQxhH2GCqoQ2kxKX1Rk0I9tSxy5i3UGQ4SulNrhI4abRk6TZCYN1hwbKmxp&#10;U1Fx29+NgnnxeXV5mu8m76c2/e2mX7PtOVVqNOzzBYhAfXiK/90fWsFbEufHM/EI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ZOr/zDAAAA3AAAAA8AAAAAAAAAAAAA&#10;AAAAoQIAAGRycy9kb3ducmV2LnhtbFBLBQYAAAAABAAEAPkAAACRAwAAAAA=&#10;" strokecolor="black [3213]"/>
                  <v:line id="Прямая соединительная линия 401" o:spid="_x0000_s1041" style="position:absolute;visibility:visible;mso-wrap-style:square" from="7575,2873" to="7575,7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IKZ8YAAADcAAAADwAAAGRycy9kb3ducmV2LnhtbESPQWvCQBSE7wX/w/KE3uom0hqJrhIE&#10;obYnbYvXR/aZRLNvw+42xv76bkHocZiZb5jlejCt6Mn5xrKCdJKAIC6tbrhS8PmxfZqD8AFZY2uZ&#10;FNzIw3o1elhiru2V99QfQiUihH2OCuoQulxKX9Zk0E9sRxy9k3UGQ5SuktrhNcJNK6dJMpMGG44L&#10;NXa0qam8HL6Ngnn5dnZFVuzSl68u++mn77PtMVPqcTwUCxCBhvAfvrdftYLnJIW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CCmfGAAAA3AAAAA8AAAAAAAAA&#10;AAAAAAAAoQIAAGRycy9kb3ducmV2LnhtbFBLBQYAAAAABAAEAPkAAACUAwAAAAA=&#10;" strokecolor="black [3213]"/>
                  <v:line id="Прямая соединительная линия 413" o:spid="_x0000_s1042" style="position:absolute;visibility:visible;mso-wrap-style:square" from="29146,2873" to="29146,7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WnVsYAAADcAAAADwAAAGRycy9kb3ducmV2LnhtbESPQWvCQBSE7wX/w/IKvdVNbGskukoQ&#10;hNaetIrXR/aZxGbfht1tTPvr3UKhx2FmvmEWq8G0oifnG8sK0nECgri0uuFKweFj8zgD4QOyxtYy&#10;KfgmD6vl6G6BubZX3lG/D5WIEPY5KqhD6HIpfVmTQT+2HXH0ztYZDFG6SmqH1wg3rZwkyVQabDgu&#10;1NjRuqbyc/9lFMzK7cUVWfGWvhy77KefvE83p0yph/uhmIMINIT/8F/7VSt4Tp/g90w8AnJ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Fp1bGAAAA3AAAAA8AAAAAAAAA&#10;AAAAAAAAoQIAAGRycy9kb3ducmV2LnhtbFBLBQYAAAAABAAEAPkAAACUAwAAAAA=&#10;" strokecolor="black [3213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53" o:spid="_x0000_s1043" type="#_x0000_t32" style="position:absolute;left:7556;top:3238;width:2160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Q0xMMAAADbAAAADwAAAGRycy9kb3ducmV2LnhtbESP0YrCMBRE3wX/IdyFfRFNdVVKNYrI&#10;ioLCsuoHXJprW7a5KUnU+vcbQfBxmJkzzHzZmlrcyPnKsoLhIAFBnFtdcaHgfNr0UxA+IGusLZOC&#10;B3lYLrqdOWba3vmXbsdQiAhhn6GCMoQmk9LnJRn0A9sQR+9incEQpSukdniPcFPLUZJMpcGK40KJ&#10;Da1Lyv+OV6Mg7f1s5HR9mHxvTerCieyo3o+V+vxoVzMQgdrwDr/aO61g8gXPL/EHyM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2ENMTDAAAA2wAAAA8AAAAAAAAAAAAA&#10;AAAAoQIAAGRycy9kb3ducmV2LnhtbFBLBQYAAAAABAAEAPkAAACRAwAAAAA=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419" o:spid="_x0000_s1044" type="#_x0000_t32" style="position:absolute;left:5397;top:12954;width:2590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8SWcUAAADcAAAADwAAAGRycy9kb3ducmV2LnhtbESPQYvCMBSE78L+h/AWvIimVlG3GsUV&#10;lL1J1YN7ezTPtmzzUpqo9d+bBcHjMDPfMItVaypxo8aVlhUMBxEI4szqknMFp+O2PwPhPLLGyjIp&#10;eJCD1fKjs8BE2zundDv4XAQIuwQVFN7XiZQuK8igG9iaOHgX2xj0QTa51A3eA9xUMo6iiTRYclgo&#10;sKZNQdnf4WoUxOfd73SdV4/998gc056ON6PJTqnuZ7ueg/DU+nf41f7RCsbDL/g/E46AXD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N8SWcUAAADcAAAADwAAAAAAAAAA&#10;AAAAAAChAgAAZHJzL2Rvd25yZXYueG1sUEsFBgAAAAAEAAQA+QAAAJMDAAAAAA==&#10;" strokecolor="windowText">
                    <v:stroke startarrow="classic" startarrowwidth="narrow" startarrowlength="long" endarrow="classic" endarrowwidth="narrow" endarrowlength="long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54" o:spid="_x0000_s1045" type="#_x0000_t202" style="position:absolute;left:16757;top:714;width:282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df8MUA&#10;AADbAAAADwAAAGRycy9kb3ducmV2LnhtbESPQWsCMRSE7wX/Q3iFXopmLSplaxQVFCm2pSrF42Pz&#10;ulncvCxJ1PXfN4LQ4zAz3zDjaWtrcSYfKscK+r0MBHHhdMWlgv1u2X0FESKyxtoxKbhSgOmk8zDG&#10;XLsLf9N5G0uRIBxyVGBibHIpQ2HIYui5hjh5v85bjEn6UmqPlwS3tXzJspG0WHFaMNjQwlBx3J6s&#10;gqN5f/7KVh/zn9H66j93J3fwm4NST4/t7A1EpDb+h+/ttVYwHMD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11/wxQAAANsAAAAPAAAAAAAAAAAAAAAAAJgCAABkcnMv&#10;ZG93bnJldi54bWxQSwUGAAAAAAQABAD1AAAAigMAAAAA&#10;" filled="f" stroked="f" strokeweight=".5pt">
                    <v:textbox>
                      <w:txbxContent>
                        <w:p w:rsidR="008F5A95" w:rsidRPr="00034953" w:rsidRDefault="008F5A95" w:rsidP="005F3EBC">
                          <w:pPr>
                            <w:ind w:firstLine="0"/>
                            <w:rPr>
                              <w:lang w:val="en-US"/>
                            </w:rPr>
                          </w:pPr>
                          <w:r w:rsidRPr="00034953">
                            <w:rPr>
                              <w:i/>
                              <w:lang w:val="en-US"/>
                            </w:rPr>
                            <w:t>l</w:t>
                          </w:r>
                          <w:r w:rsidRPr="00034953">
                            <w:rPr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Поле 54" o:spid="_x0000_s1046" type="#_x0000_t202" style="position:absolute;left:14640;top:10420;width:581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o4tc8MA&#10;AADcAAAADwAAAGRycy9kb3ducmV2LnhtbERPy2oCMRTdF/yHcAvdiGaUIjIapQotUlrFB+LyMrlO&#10;Bic3QxJ1/PtmIXR5OO/pvLW1uJEPlWMFg34GgrhwuuJSwWH/2RuDCBFZY+2YFDwowHzWeZlirt2d&#10;t3TbxVKkEA45KjAxNrmUoTBkMfRdQ5y4s/MWY4K+lNrjPYXbWg6zbCQtVpwaDDa0NFRcdler4GK+&#10;u5vs63dxHK0efr2/upP/OSn19tp+TEBEauO/+OleaQXvwzQ/nUlHQM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o4tc8MAAADcAAAADwAAAAAAAAAAAAAAAACYAgAAZHJzL2Rv&#10;d25yZXYueG1sUEsFBgAAAAAEAAQA9QAAAIgDAAAAAA==&#10;" filled="f" stroked="f" strokeweight=".5pt">
                    <v:textbox>
                      <w:txbxContent>
                        <w:p w:rsidR="008F5A95" w:rsidRPr="00034953" w:rsidRDefault="008F5A95" w:rsidP="005F3EBC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034953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рабочая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422" o:spid="_x0000_s1047" style="position:absolute;visibility:visible;mso-wrap-style:square" from="24761,5397" to="24761,9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aEwcYAAADcAAAADwAAAGRycy9kb3ducmV2LnhtbESPQWvCQBSE74X+h+UVvBTdGIJI6hpC&#10;MOCxTYt4fGSfSWz2bcyumvbXdwuFHoeZ+YbZZJPpxY1G11lWsFxEIIhrqztuFHy8l/M1COeRNfaW&#10;ScEXOci2jw8bTLW98xvdKt+IAGGXooLW+yGV0tUtGXQLOxAH72RHgz7IsZF6xHuAm17GUbSSBjsO&#10;Cy0OVLRUf1ZXo6Apzs+XY3X+Tvxqt7Zl8no4nHKlZk9T/gLC0+T/w3/tvVaQxDH8nglHQG5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WhMHGAAAA3AAAAA8AAAAAAAAA&#10;AAAAAAAAoQIAAGRycy9kb3ducmV2LnhtbFBLBQYAAAAABAAEAPkAAACUAwAAAAA=&#10;" strokecolor="windowText"/>
                  <v:line id="Прямая соединительная линия 430" o:spid="_x0000_s1048" style="position:absolute;visibility:visible;mso-wrap-style:square" from="24761,4295" to="24761,6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xoT8IAAADcAAAADwAAAGRycy9kb3ducmV2LnhtbERPTWsCMRC9C/0PYQq9iGbbisrWKEVo&#10;6cWDWlp6G5Jxs7iZLJu4bv+9cyj0+Hjfq80QGtVTl+rIBh6nBShiG13NlYHP49tkCSplZIdNZDLw&#10;Swk267vRCksXr7yn/pArJSGcSjTgc25LrZP1FDBNY0ss3Cl2AbPArtKuw6uEh0Y/FcVcB6xZGjy2&#10;tPVkz4dLkN737zBeFsP2pz9/kT+hXewu1piH++H1BVSmIf+L/9wfzsDsWebLGTkCe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zxoT8IAAADcAAAADwAAAAAAAAAAAAAA&#10;AAChAgAAZHJzL2Rvd25yZXYueG1sUEsFBgAAAAAEAAQA+QAAAJADAAAAAA==&#10;" strokecolor="windowText">
                    <v:stroke endarrow="classic" endarrowwidth="narrow" endarrowlength="long"/>
                  </v:line>
                  <v:line id="Прямая соединительная линия 431" o:spid="_x0000_s1049" style="position:absolute;flip:y;visibility:visible;mso-wrap-style:square" from="24828,8651" to="24828,11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mE8UAAADcAAAADwAAAGRycy9kb3ducmV2LnhtbESPT4vCMBTE7wt+h/CEva2puitSjaKy&#10;/8CTrRdvj+bZFpuXkqS1++03Cwseh5n5DbPeDqYRPTlfW1YwnSQgiAuray4VnPOPlyUIH5A1NpZJ&#10;wQ952G5GT2tMtb3zifoslCJC2KeooAqhTaX0RUUG/cS2xNG7WmcwROlKqR3eI9w0cpYkC2mw5rhQ&#10;YUuHiopb1hkFl6yx/Wzpvrp9vu/y4+lt/vl+Uep5POxWIAIN4RH+b39rBa/zKfydi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BmE8UAAADcAAAADwAAAAAAAAAA&#10;AAAAAAChAgAAZHJzL2Rvd25yZXYueG1sUEsFBgAAAAAEAAQA+QAAAJMDAAAAAA==&#10;" strokecolor="windowText">
                    <v:stroke endarrow="classic" endarrowwidth="narrow" endarrowlength="long"/>
                  </v:line>
                  <v:shape id="Поле 54" o:spid="_x0000_s1050" type="#_x0000_t202" style="position:absolute;left:21374;top:9242;width:3951;height:225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49JsMA&#10;AADcAAAADwAAAGRycy9kb3ducmV2LnhtbESPT4vCMBTE74LfITzBm6b+WZFqFHERXPCyVcTjo3m2&#10;xeYlNFnb/fabBcHjMDO/YdbbztTiSY2vLCuYjBMQxLnVFRcKLufDaAnCB2SNtWVS8Esetpt+b42p&#10;ti1/0zMLhYgQ9ikqKENwqZQ+L8mgH1tHHL27bQyGKJtC6gbbCDe1nCbJQhqsOC6U6GhfUv7IfoyC&#10;/Wfd0qmYLK63m5Vzd3IfwXwpNRx0uxWIQF14h1/to1Ywn03h/0w8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449JsMAAADcAAAADwAAAAAAAAAAAAAAAACYAgAAZHJzL2Rv&#10;d25yZXYueG1sUEsFBgAAAAAEAAQA9QAAAIgDAAAAAA==&#10;" filled="f" stroked="f" strokeweight=".5pt">
                    <v:textbox style="layout-flow:vertical;mso-layout-flow-alt:bottom-to-top">
                      <w:txbxContent>
                        <w:p w:rsidR="008F5A95" w:rsidRDefault="008F5A95" w:rsidP="005F3EBC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r>
                            <w:rPr>
                              <w:rFonts w:eastAsia="Times New Roman"/>
                              <w:position w:val="-6"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297D36" w:rsidRPr="00297D36" w:rsidRDefault="00297D36" w:rsidP="00297D36">
      <w:pPr>
        <w:ind w:firstLine="0"/>
        <w:jc w:val="center"/>
      </w:pPr>
      <w:r>
        <w:t>Рис. 3.1. Вид цилиндрического образца для испытаний на растяжение</w:t>
      </w:r>
    </w:p>
    <w:p w:rsidR="00297D36" w:rsidRDefault="00297D36" w:rsidP="00B2304E">
      <w:pPr>
        <w:ind w:firstLine="510"/>
        <w:rPr>
          <w:sz w:val="28"/>
        </w:rPr>
      </w:pPr>
    </w:p>
    <w:p w:rsidR="00432015" w:rsidRPr="00A93A5C" w:rsidRDefault="00432015" w:rsidP="00B2304E">
      <w:pPr>
        <w:ind w:firstLine="510"/>
        <w:rPr>
          <w:sz w:val="28"/>
        </w:rPr>
      </w:pPr>
      <w:r>
        <w:rPr>
          <w:sz w:val="28"/>
        </w:rPr>
        <w:t>Результаты испытаний наиболее наглядно проявляются на граф</w:t>
      </w:r>
      <w:r>
        <w:rPr>
          <w:sz w:val="28"/>
        </w:rPr>
        <w:t>и</w:t>
      </w:r>
      <w:r>
        <w:rPr>
          <w:sz w:val="28"/>
        </w:rPr>
        <w:t xml:space="preserve">ке зависимости между нагрузкой </w:t>
      </w:r>
      <w:r w:rsidRPr="00432015">
        <w:rPr>
          <w:i/>
          <w:sz w:val="28"/>
          <w:lang w:val="en-US"/>
        </w:rPr>
        <w:t>F</w:t>
      </w:r>
      <w:r>
        <w:rPr>
          <w:sz w:val="28"/>
        </w:rPr>
        <w:t>, растягивающей образец, и соо</w:t>
      </w:r>
      <w:r>
        <w:rPr>
          <w:sz w:val="28"/>
        </w:rPr>
        <w:t>т</w:t>
      </w:r>
      <w:r>
        <w:rPr>
          <w:sz w:val="28"/>
        </w:rPr>
        <w:t xml:space="preserve">ветствующим удлинением </w:t>
      </w:r>
      <w:r>
        <w:rPr>
          <w:sz w:val="28"/>
          <w:szCs w:val="28"/>
        </w:rPr>
        <w:sym w:font="Symbol" w:char="F044"/>
      </w:r>
      <w:r w:rsidRPr="008F5A95">
        <w:rPr>
          <w:i/>
          <w:sz w:val="28"/>
          <w:szCs w:val="28"/>
          <w:lang w:val="en-US"/>
        </w:rPr>
        <w:t>l</w:t>
      </w:r>
      <w:r w:rsidRPr="00432015">
        <w:rPr>
          <w:sz w:val="28"/>
          <w:szCs w:val="28"/>
        </w:rPr>
        <w:t>.</w:t>
      </w:r>
      <w:r>
        <w:rPr>
          <w:sz w:val="28"/>
          <w:szCs w:val="28"/>
        </w:rPr>
        <w:t xml:space="preserve"> Такой график называется </w:t>
      </w:r>
      <w:r w:rsidRPr="00432015">
        <w:rPr>
          <w:i/>
          <w:sz w:val="28"/>
          <w:szCs w:val="28"/>
        </w:rPr>
        <w:t xml:space="preserve">диаграммой </w:t>
      </w:r>
      <w:r>
        <w:rPr>
          <w:i/>
          <w:sz w:val="28"/>
          <w:szCs w:val="28"/>
        </w:rPr>
        <w:t>растяжения</w:t>
      </w:r>
      <w:r>
        <w:rPr>
          <w:sz w:val="28"/>
          <w:szCs w:val="28"/>
        </w:rPr>
        <w:t>. Для того чтобы исключить влияние абсолютных разм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ов образца и судить о </w:t>
      </w:r>
      <w:r w:rsidR="00A93A5C">
        <w:rPr>
          <w:sz w:val="28"/>
          <w:szCs w:val="28"/>
        </w:rPr>
        <w:t xml:space="preserve">механических </w:t>
      </w:r>
      <w:r>
        <w:rPr>
          <w:sz w:val="28"/>
          <w:szCs w:val="28"/>
        </w:rPr>
        <w:t>свойствах</w:t>
      </w:r>
      <w:r w:rsidR="00A93A5C">
        <w:rPr>
          <w:sz w:val="28"/>
          <w:szCs w:val="28"/>
        </w:rPr>
        <w:t xml:space="preserve"> непосредственно</w:t>
      </w:r>
      <w:r>
        <w:rPr>
          <w:sz w:val="28"/>
          <w:szCs w:val="28"/>
        </w:rPr>
        <w:t xml:space="preserve"> м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риала</w:t>
      </w:r>
      <w:r w:rsidR="00A93A5C">
        <w:rPr>
          <w:sz w:val="28"/>
          <w:szCs w:val="28"/>
        </w:rPr>
        <w:t>, диаграмму перестраивают в другом масштабе: все ординаты делят на</w:t>
      </w:r>
      <w:r w:rsidR="00062635">
        <w:rPr>
          <w:sz w:val="28"/>
          <w:szCs w:val="28"/>
        </w:rPr>
        <w:t xml:space="preserve"> начальную</w:t>
      </w:r>
      <w:r w:rsidR="00A93A5C">
        <w:rPr>
          <w:sz w:val="28"/>
          <w:szCs w:val="28"/>
        </w:rPr>
        <w:t xml:space="preserve"> площадь поперечного сечения </w:t>
      </w:r>
      <w:r w:rsidR="00A93A5C" w:rsidRPr="00A93A5C">
        <w:rPr>
          <w:i/>
          <w:sz w:val="28"/>
          <w:szCs w:val="28"/>
          <w:lang w:val="en-US"/>
        </w:rPr>
        <w:t>A</w:t>
      </w:r>
      <w:r w:rsidR="00A93A5C" w:rsidRPr="00A93A5C">
        <w:rPr>
          <w:sz w:val="28"/>
          <w:szCs w:val="28"/>
          <w:vertAlign w:val="subscript"/>
        </w:rPr>
        <w:t>0</w:t>
      </w:r>
      <w:r w:rsidR="00A93A5C">
        <w:rPr>
          <w:sz w:val="28"/>
          <w:szCs w:val="28"/>
        </w:rPr>
        <w:t xml:space="preserve">, а все абсциссы – на первоначальную расчетную длину </w:t>
      </w:r>
      <w:r w:rsidR="00A93A5C">
        <w:rPr>
          <w:sz w:val="28"/>
          <w:szCs w:val="28"/>
        </w:rPr>
        <w:sym w:font="Symbol" w:char="F044"/>
      </w:r>
      <w:r w:rsidR="00A93A5C" w:rsidRPr="00A93A5C">
        <w:rPr>
          <w:i/>
          <w:sz w:val="28"/>
          <w:szCs w:val="28"/>
          <w:lang w:val="en-US"/>
        </w:rPr>
        <w:t>l</w:t>
      </w:r>
      <w:r w:rsidR="00A93A5C" w:rsidRPr="00A93A5C">
        <w:rPr>
          <w:sz w:val="28"/>
          <w:szCs w:val="28"/>
          <w:vertAlign w:val="subscript"/>
        </w:rPr>
        <w:t>0</w:t>
      </w:r>
      <w:r w:rsidR="00A93A5C" w:rsidRPr="00A93A5C">
        <w:rPr>
          <w:sz w:val="28"/>
          <w:szCs w:val="28"/>
        </w:rPr>
        <w:t>.</w:t>
      </w:r>
      <w:r w:rsidR="00A93A5C">
        <w:rPr>
          <w:sz w:val="28"/>
          <w:szCs w:val="28"/>
        </w:rPr>
        <w:t xml:space="preserve"> В результате получается график зависимости между нормальным напряжением </w:t>
      </w:r>
      <w:r w:rsidR="00A93A5C" w:rsidRPr="00A93A5C">
        <w:rPr>
          <w:position w:val="-26"/>
          <w:sz w:val="28"/>
          <w:szCs w:val="28"/>
        </w:rPr>
        <w:object w:dxaOrig="1060" w:dyaOrig="600">
          <v:shape id="_x0000_i1026" type="#_x0000_t75" style="width:53pt;height:29.9pt" o:ole="">
            <v:imagedata r:id="rId9" o:title=""/>
          </v:shape>
          <o:OLEObject Type="Embed" ProgID="Equation.DSMT4" ShapeID="_x0000_i1026" DrawAspect="Content" ObjectID="_1410962187" r:id="rId10"/>
        </w:object>
      </w:r>
      <w:r w:rsidR="00A93A5C">
        <w:rPr>
          <w:sz w:val="28"/>
          <w:szCs w:val="28"/>
        </w:rPr>
        <w:t xml:space="preserve"> и </w:t>
      </w:r>
      <w:r w:rsidR="00062635">
        <w:rPr>
          <w:sz w:val="28"/>
          <w:szCs w:val="28"/>
        </w:rPr>
        <w:t>о</w:t>
      </w:r>
      <w:r w:rsidR="00062635">
        <w:rPr>
          <w:sz w:val="28"/>
          <w:szCs w:val="28"/>
        </w:rPr>
        <w:t>т</w:t>
      </w:r>
      <w:r w:rsidR="00062635">
        <w:rPr>
          <w:sz w:val="28"/>
          <w:szCs w:val="28"/>
        </w:rPr>
        <w:t xml:space="preserve">носительной </w:t>
      </w:r>
      <w:r w:rsidR="00A93A5C">
        <w:rPr>
          <w:sz w:val="28"/>
          <w:szCs w:val="28"/>
        </w:rPr>
        <w:t xml:space="preserve">деформацией </w:t>
      </w:r>
      <w:r w:rsidR="00A93A5C" w:rsidRPr="00A93A5C">
        <w:rPr>
          <w:position w:val="-26"/>
          <w:sz w:val="28"/>
          <w:szCs w:val="28"/>
        </w:rPr>
        <w:object w:dxaOrig="980" w:dyaOrig="600">
          <v:shape id="_x0000_i1027" type="#_x0000_t75" style="width:48.9pt;height:29.9pt" o:ole="">
            <v:imagedata r:id="rId11" o:title=""/>
          </v:shape>
          <o:OLEObject Type="Embed" ProgID="Equation.DSMT4" ShapeID="_x0000_i1027" DrawAspect="Content" ObjectID="_1410962188" r:id="rId12"/>
        </w:object>
      </w:r>
      <w:r w:rsidR="00A93A5C">
        <w:rPr>
          <w:sz w:val="28"/>
          <w:szCs w:val="28"/>
        </w:rPr>
        <w:t>.</w:t>
      </w:r>
      <w:r w:rsidR="001907E2">
        <w:rPr>
          <w:sz w:val="28"/>
          <w:szCs w:val="28"/>
        </w:rPr>
        <w:t xml:space="preserve"> Эту диаграмму называют усло</w:t>
      </w:r>
      <w:r w:rsidR="001907E2">
        <w:rPr>
          <w:sz w:val="28"/>
          <w:szCs w:val="28"/>
        </w:rPr>
        <w:t>в</w:t>
      </w:r>
      <w:r w:rsidR="001907E2">
        <w:rPr>
          <w:sz w:val="28"/>
          <w:szCs w:val="28"/>
        </w:rPr>
        <w:t>ной диаграммой растяжения, т.к. напряжения и относительные удл</w:t>
      </w:r>
      <w:r w:rsidR="001907E2">
        <w:rPr>
          <w:sz w:val="28"/>
          <w:szCs w:val="28"/>
        </w:rPr>
        <w:t>и</w:t>
      </w:r>
      <w:r w:rsidR="001907E2">
        <w:rPr>
          <w:sz w:val="28"/>
          <w:szCs w:val="28"/>
        </w:rPr>
        <w:t>нения вычисляют по отношению к первоначальной площади сечения и первоначальной длине образца</w:t>
      </w:r>
      <w:r w:rsidR="00FA2ED1">
        <w:rPr>
          <w:sz w:val="28"/>
          <w:szCs w:val="28"/>
        </w:rPr>
        <w:t>.</w:t>
      </w:r>
    </w:p>
    <w:p w:rsidR="00432015" w:rsidRDefault="00432015" w:rsidP="00B2304E">
      <w:pPr>
        <w:ind w:firstLine="510"/>
        <w:rPr>
          <w:sz w:val="28"/>
        </w:rPr>
      </w:pPr>
    </w:p>
    <w:p w:rsidR="00FA2ED1" w:rsidRPr="00D36021" w:rsidRDefault="00FA2ED1" w:rsidP="00062635">
      <w:pPr>
        <w:ind w:firstLine="0"/>
        <w:jc w:val="center"/>
        <w:rPr>
          <w:b/>
          <w:sz w:val="28"/>
          <w:szCs w:val="28"/>
        </w:rPr>
      </w:pPr>
      <w:r w:rsidRPr="00D36021">
        <w:rPr>
          <w:b/>
          <w:sz w:val="28"/>
          <w:szCs w:val="28"/>
        </w:rPr>
        <w:t>Диаграмма растяжения низкоуглеродистой стали.</w:t>
      </w:r>
    </w:p>
    <w:p w:rsidR="008F5A95" w:rsidRDefault="008F5A95" w:rsidP="00B2304E">
      <w:pPr>
        <w:ind w:firstLine="510"/>
        <w:rPr>
          <w:sz w:val="28"/>
          <w:lang w:val="en-US"/>
        </w:rPr>
      </w:pPr>
    </w:p>
    <w:p w:rsidR="009E4622" w:rsidRPr="00062635" w:rsidRDefault="00FA2ED1" w:rsidP="00B2304E">
      <w:pPr>
        <w:ind w:firstLine="510"/>
        <w:rPr>
          <w:sz w:val="28"/>
        </w:rPr>
      </w:pPr>
      <w:r>
        <w:rPr>
          <w:sz w:val="28"/>
        </w:rPr>
        <w:t>На рис.</w:t>
      </w:r>
      <w:r w:rsidR="009E4622" w:rsidRPr="009E4622">
        <w:rPr>
          <w:sz w:val="28"/>
        </w:rPr>
        <w:t xml:space="preserve"> 3</w:t>
      </w:r>
      <w:r w:rsidR="009E4622">
        <w:rPr>
          <w:sz w:val="28"/>
        </w:rPr>
        <w:t>.2</w:t>
      </w:r>
      <w:r w:rsidR="00062635">
        <w:rPr>
          <w:sz w:val="28"/>
        </w:rPr>
        <w:t>, а</w:t>
      </w:r>
      <w:r>
        <w:rPr>
          <w:sz w:val="28"/>
        </w:rPr>
        <w:t xml:space="preserve"> представлена диаграмма растяжения малоуглерод</w:t>
      </w:r>
      <w:r>
        <w:rPr>
          <w:sz w:val="28"/>
        </w:rPr>
        <w:t>и</w:t>
      </w:r>
      <w:r>
        <w:rPr>
          <w:sz w:val="28"/>
        </w:rPr>
        <w:t>стой стали, которую относят к</w:t>
      </w:r>
      <w:r w:rsidR="003A50DF">
        <w:rPr>
          <w:sz w:val="28"/>
        </w:rPr>
        <w:t xml:space="preserve"> числу </w:t>
      </w:r>
      <w:r>
        <w:rPr>
          <w:sz w:val="28"/>
        </w:rPr>
        <w:t>пластичны</w:t>
      </w:r>
      <w:r w:rsidR="003A50DF">
        <w:rPr>
          <w:sz w:val="28"/>
        </w:rPr>
        <w:t>х</w:t>
      </w:r>
      <w:r>
        <w:rPr>
          <w:sz w:val="28"/>
        </w:rPr>
        <w:t xml:space="preserve"> материал</w:t>
      </w:r>
      <w:r w:rsidR="003A50DF">
        <w:rPr>
          <w:sz w:val="28"/>
        </w:rPr>
        <w:t>ов</w:t>
      </w:r>
      <w:r>
        <w:rPr>
          <w:sz w:val="28"/>
        </w:rPr>
        <w:t xml:space="preserve">. </w:t>
      </w:r>
      <w:r w:rsidR="003A50DF">
        <w:rPr>
          <w:sz w:val="28"/>
        </w:rPr>
        <w:t>Под графиком, в соответствии с его очертанием, иллюстрируются хара</w:t>
      </w:r>
      <w:r w:rsidR="003A50DF">
        <w:rPr>
          <w:sz w:val="28"/>
        </w:rPr>
        <w:t>к</w:t>
      </w:r>
      <w:r w:rsidR="003A50DF">
        <w:rPr>
          <w:sz w:val="28"/>
        </w:rPr>
        <w:lastRenderedPageBreak/>
        <w:t>терные стадии деформирования образца от начала нагружения до ра</w:t>
      </w:r>
      <w:r w:rsidR="003A50DF">
        <w:rPr>
          <w:sz w:val="28"/>
        </w:rPr>
        <w:t>з</w:t>
      </w:r>
      <w:r w:rsidR="003A50DF">
        <w:rPr>
          <w:sz w:val="28"/>
        </w:rPr>
        <w:t>рыва</w:t>
      </w:r>
      <w:r w:rsidR="00062635">
        <w:rPr>
          <w:sz w:val="28"/>
        </w:rPr>
        <w:t xml:space="preserve"> (рис.</w:t>
      </w:r>
      <w:r w:rsidR="00062635" w:rsidRPr="009E4622">
        <w:rPr>
          <w:sz w:val="28"/>
        </w:rPr>
        <w:t xml:space="preserve"> 3</w:t>
      </w:r>
      <w:r w:rsidR="00062635">
        <w:rPr>
          <w:sz w:val="28"/>
        </w:rPr>
        <w:t>.2, б)</w:t>
      </w:r>
      <w:r w:rsidR="003A50DF">
        <w:rPr>
          <w:sz w:val="28"/>
        </w:rPr>
        <w:t>.</w:t>
      </w:r>
    </w:p>
    <w:p w:rsidR="009E4622" w:rsidRPr="00062635" w:rsidRDefault="00062635" w:rsidP="00A626E1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035957FB" wp14:editId="1590E60B">
                <wp:extent cx="4211782" cy="5327073"/>
                <wp:effectExtent l="0" t="0" r="0" b="0"/>
                <wp:docPr id="176" name="Полотно 1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" name="Группа 2"/>
                        <wpg:cNvGrpSpPr/>
                        <wpg:grpSpPr>
                          <a:xfrm>
                            <a:off x="59227" y="107958"/>
                            <a:ext cx="3955542" cy="5176740"/>
                            <a:chOff x="59227" y="107958"/>
                            <a:chExt cx="3955542" cy="5176740"/>
                          </a:xfrm>
                        </wpg:grpSpPr>
                        <wps:wsp>
                          <wps:cNvPr id="82" name="Прямая соединительная линия 82"/>
                          <wps:cNvCnPr/>
                          <wps:spPr>
                            <a:xfrm>
                              <a:off x="963953" y="215900"/>
                              <a:ext cx="0" cy="19431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3" name="Прямая соединительная линия 83"/>
                          <wps:cNvCnPr/>
                          <wps:spPr>
                            <a:xfrm flipH="1">
                              <a:off x="963953" y="2158876"/>
                              <a:ext cx="2700931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84" name="Прямая соединительная линия 84"/>
                          <wps:cNvCnPr/>
                          <wps:spPr>
                            <a:xfrm>
                              <a:off x="1379579" y="1442197"/>
                              <a:ext cx="3240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6" name="Прямая соединительная линия 86"/>
                          <wps:cNvCnPr/>
                          <wps:spPr>
                            <a:xfrm flipV="1">
                              <a:off x="973179" y="1582532"/>
                              <a:ext cx="273600" cy="5688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87" name="Полилиния 87"/>
                          <wps:cNvSpPr/>
                          <wps:spPr>
                            <a:xfrm>
                              <a:off x="1244959" y="1443467"/>
                              <a:ext cx="144000" cy="144000"/>
                            </a:xfrm>
                            <a:custGeom>
                              <a:avLst/>
                              <a:gdLst>
                                <a:gd name="connsiteX0" fmla="*/ 0 w 152400"/>
                                <a:gd name="connsiteY0" fmla="*/ 161925 h 161925"/>
                                <a:gd name="connsiteX1" fmla="*/ 41275 w 152400"/>
                                <a:gd name="connsiteY1" fmla="*/ 69850 h 161925"/>
                                <a:gd name="connsiteX2" fmla="*/ 92075 w 152400"/>
                                <a:gd name="connsiteY2" fmla="*/ 15875 h 161925"/>
                                <a:gd name="connsiteX3" fmla="*/ 152400 w 152400"/>
                                <a:gd name="connsiteY3" fmla="*/ 0 h 16192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152400" h="161925">
                                  <a:moveTo>
                                    <a:pt x="0" y="161925"/>
                                  </a:moveTo>
                                  <a:cubicBezTo>
                                    <a:pt x="12964" y="128058"/>
                                    <a:pt x="25929" y="94192"/>
                                    <a:pt x="41275" y="69850"/>
                                  </a:cubicBezTo>
                                  <a:cubicBezTo>
                                    <a:pt x="56621" y="45508"/>
                                    <a:pt x="73554" y="27517"/>
                                    <a:pt x="92075" y="15875"/>
                                  </a:cubicBezTo>
                                  <a:cubicBezTo>
                                    <a:pt x="110596" y="4233"/>
                                    <a:pt x="131498" y="2116"/>
                                    <a:pt x="152400" y="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9" name="Дуга 89"/>
                          <wps:cNvSpPr/>
                          <wps:spPr>
                            <a:xfrm>
                              <a:off x="2261594" y="743697"/>
                              <a:ext cx="914400" cy="914400"/>
                            </a:xfrm>
                            <a:prstGeom prst="arc">
                              <a:avLst>
                                <a:gd name="adj1" fmla="val 13393208"/>
                                <a:gd name="adj2" fmla="val 18805395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0" name="Прямая соединительная линия 90"/>
                          <wps:cNvCnPr/>
                          <wps:spPr>
                            <a:xfrm flipH="1">
                              <a:off x="2038666" y="887805"/>
                              <a:ext cx="346954" cy="396747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91" name="Дуга 91"/>
                          <wps:cNvSpPr/>
                          <wps:spPr>
                            <a:xfrm flipV="1">
                              <a:off x="1236069" y="527797"/>
                              <a:ext cx="914400" cy="914400"/>
                            </a:xfrm>
                            <a:prstGeom prst="arc">
                              <a:avLst>
                                <a:gd name="adj1" fmla="val 16200000"/>
                                <a:gd name="adj2" fmla="val 19143938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2" name="Блок-схема: узел 92"/>
                          <wps:cNvSpPr/>
                          <wps:spPr>
                            <a:xfrm>
                              <a:off x="1246779" y="1513634"/>
                              <a:ext cx="34925" cy="3429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3" name="Блок-схема: узел 93"/>
                          <wps:cNvSpPr/>
                          <wps:spPr>
                            <a:xfrm>
                              <a:off x="938531" y="2151332"/>
                              <a:ext cx="35560" cy="3556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4" name="Поле 94"/>
                          <wps:cNvSpPr txBox="1"/>
                          <wps:spPr>
                            <a:xfrm>
                              <a:off x="641830" y="1981365"/>
                              <a:ext cx="2997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74033" w:rsidRDefault="008F5A95" w:rsidP="00062635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074033"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5" name="Поле 79"/>
                          <wps:cNvSpPr txBox="1"/>
                          <wps:spPr>
                            <a:xfrm>
                              <a:off x="1244411" y="1528490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6" name="Прямая соединительная линия 96"/>
                          <wps:cNvCnPr/>
                          <wps:spPr>
                            <a:xfrm flipH="1">
                              <a:off x="963953" y="1528557"/>
                              <a:ext cx="3132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97" name="Поле 79"/>
                          <wps:cNvSpPr txBox="1"/>
                          <wps:spPr>
                            <a:xfrm>
                              <a:off x="580578" y="1441771"/>
                              <a:ext cx="38290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74033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ц</w:t>
                                </w:r>
                                <w:proofErr w:type="spell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8" name="Блок-схема: узел 98"/>
                          <wps:cNvSpPr/>
                          <wps:spPr>
                            <a:xfrm>
                              <a:off x="1287802" y="144918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99" name="Поле 79"/>
                          <wps:cNvSpPr txBox="1"/>
                          <wps:spPr>
                            <a:xfrm>
                              <a:off x="1062659" y="1177997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74033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Поле 79"/>
                          <wps:cNvSpPr txBox="1"/>
                          <wps:spPr>
                            <a:xfrm>
                              <a:off x="1334967" y="1172174"/>
                              <a:ext cx="2914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0" name="Поле 79"/>
                          <wps:cNvSpPr txBox="1"/>
                          <wps:spPr>
                            <a:xfrm>
                              <a:off x="1596864" y="1161278"/>
                              <a:ext cx="2997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2" name="Блок-схема: узел 112"/>
                          <wps:cNvSpPr/>
                          <wps:spPr>
                            <a:xfrm>
                              <a:off x="1379579" y="1424417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7" name="Блок-схема: узел 117"/>
                          <wps:cNvSpPr/>
                          <wps:spPr>
                            <a:xfrm>
                              <a:off x="2667023" y="722107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8" name="Блок-схема: узел 118"/>
                          <wps:cNvSpPr/>
                          <wps:spPr>
                            <a:xfrm>
                              <a:off x="1703579" y="1424417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1" name="Блок-схема: узел 131"/>
                          <wps:cNvSpPr/>
                          <wps:spPr>
                            <a:xfrm>
                              <a:off x="3013415" y="841745"/>
                              <a:ext cx="35560" cy="3556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2" name="Поле 79"/>
                          <wps:cNvSpPr txBox="1"/>
                          <wps:spPr>
                            <a:xfrm>
                              <a:off x="2511345" y="468595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3" name="Поле 79"/>
                          <wps:cNvSpPr txBox="1"/>
                          <wps:spPr>
                            <a:xfrm>
                              <a:off x="3015784" y="684453"/>
                              <a:ext cx="29273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4" name="Прямая соединительная линия 134"/>
                          <wps:cNvCnPr/>
                          <wps:spPr>
                            <a:xfrm flipH="1">
                              <a:off x="963952" y="1469920"/>
                              <a:ext cx="360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35" name="Прямая соединительная линия 135"/>
                          <wps:cNvCnPr/>
                          <wps:spPr>
                            <a:xfrm flipH="1">
                              <a:off x="963953" y="1429157"/>
                              <a:ext cx="438591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36" name="Поле 79"/>
                          <wps:cNvSpPr txBox="1"/>
                          <wps:spPr>
                            <a:xfrm>
                              <a:off x="616109" y="1284174"/>
                              <a:ext cx="32639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371449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7" name="Поле 79"/>
                          <wps:cNvSpPr txBox="1"/>
                          <wps:spPr>
                            <a:xfrm>
                              <a:off x="422275" y="1223717"/>
                              <a:ext cx="3549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т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8" name="Поле 79"/>
                          <wps:cNvSpPr txBox="1"/>
                          <wps:spPr>
                            <a:xfrm>
                              <a:off x="896365" y="419708"/>
                              <a:ext cx="9302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371449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пч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в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39" name="Прямая соединительная линия 139"/>
                          <wps:cNvCnPr/>
                          <wps:spPr>
                            <a:xfrm flipH="1">
                              <a:off x="973179" y="743697"/>
                              <a:ext cx="1764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140" name="Блок-схема: узел 140"/>
                          <wps:cNvSpPr/>
                          <wps:spPr>
                            <a:xfrm>
                              <a:off x="2169818" y="1082787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1" name="Прямая соединительная линия 141"/>
                          <wps:cNvCnPr/>
                          <wps:spPr>
                            <a:xfrm flipV="1">
                              <a:off x="1703579" y="1089773"/>
                              <a:ext cx="502239" cy="106922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155" name="Дуга 155"/>
                          <wps:cNvSpPr/>
                          <wps:spPr>
                            <a:xfrm rot="2117570">
                              <a:off x="1716045" y="1415566"/>
                              <a:ext cx="148659" cy="457458"/>
                            </a:xfrm>
                            <a:prstGeom prst="arc">
                              <a:avLst>
                                <a:gd name="adj1" fmla="val 15062603"/>
                                <a:gd name="adj2" fmla="val 368796"/>
                              </a:avLst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7" name="Прямая соединительная линия 157"/>
                          <wps:cNvCnPr/>
                          <wps:spPr>
                            <a:xfrm flipH="1">
                              <a:off x="1939925" y="1423727"/>
                              <a:ext cx="168944" cy="34232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158" name="Дуга 158"/>
                          <wps:cNvSpPr/>
                          <wps:spPr>
                            <a:xfrm rot="20940648">
                              <a:off x="2269619" y="790811"/>
                              <a:ext cx="988358" cy="990000"/>
                            </a:xfrm>
                            <a:prstGeom prst="arc">
                              <a:avLst>
                                <a:gd name="adj1" fmla="val 13146040"/>
                                <a:gd name="adj2" fmla="val 15591850"/>
                              </a:avLst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none"/>
                              <a:tailEnd type="stealth" w="sm" len="lg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9" name="Поле 79"/>
                          <wps:cNvSpPr txBox="1"/>
                          <wps:spPr>
                            <a:xfrm>
                              <a:off x="1968994" y="884158"/>
                              <a:ext cx="27432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5" name="Поле 79"/>
                          <wps:cNvSpPr txBox="1"/>
                          <wps:spPr>
                            <a:xfrm>
                              <a:off x="1699104" y="1940965"/>
                              <a:ext cx="31623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8" name="Прямая соединительная линия 518"/>
                          <wps:cNvCnPr/>
                          <wps:spPr>
                            <a:xfrm rot="10800000" flipH="1">
                              <a:off x="1658031" y="1751988"/>
                              <a:ext cx="168910" cy="342265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none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19" name="Прямая соединительная линия 519"/>
                          <wps:cNvCnPr/>
                          <wps:spPr>
                            <a:xfrm flipV="1">
                              <a:off x="1311930" y="1496172"/>
                              <a:ext cx="0" cy="6732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20" name="Прямая соединительная линия 520"/>
                          <wps:cNvCnPr/>
                          <wps:spPr>
                            <a:xfrm flipV="1">
                              <a:off x="2184325" y="1089653"/>
                              <a:ext cx="0" cy="107962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21" name="Прямая соединительная линия 521"/>
                          <wps:cNvCnPr/>
                          <wps:spPr>
                            <a:xfrm flipV="1">
                              <a:off x="3035300" y="884197"/>
                              <a:ext cx="0" cy="12852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22" name="Прямая соединительная линия 522"/>
                          <wps:cNvCnPr>
                            <a:endCxn id="131" idx="5"/>
                          </wps:cNvCnPr>
                          <wps:spPr>
                            <a:xfrm flipV="1">
                              <a:off x="2444750" y="872097"/>
                              <a:ext cx="599017" cy="129025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523" name="Прямая соединительная линия 523"/>
                          <wps:cNvCnPr/>
                          <wps:spPr>
                            <a:xfrm flipV="1">
                              <a:off x="1311930" y="2162287"/>
                              <a:ext cx="0" cy="2808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24" name="Прямая соединительная линия 524"/>
                          <wps:cNvCnPr/>
                          <wps:spPr>
                            <a:xfrm flipV="1">
                              <a:off x="963952" y="2137592"/>
                              <a:ext cx="0" cy="77939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25" name="Прямая соединительная линия 525"/>
                          <wps:cNvCnPr/>
                          <wps:spPr>
                            <a:xfrm flipV="1">
                              <a:off x="2186208" y="2162258"/>
                              <a:ext cx="0" cy="75446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26" name="Прямая соединительная линия 526"/>
                          <wps:cNvCnPr/>
                          <wps:spPr>
                            <a:xfrm flipV="1">
                              <a:off x="1703579" y="2158726"/>
                              <a:ext cx="0" cy="50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527" name="Прямая соединительная линия 527"/>
                          <wps:cNvCnPr/>
                          <wps:spPr>
                            <a:xfrm>
                              <a:off x="973179" y="2413747"/>
                              <a:ext cx="338753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29" name="Прямая соединительная линия 529"/>
                          <wps:cNvCnPr/>
                          <wps:spPr>
                            <a:xfrm>
                              <a:off x="1700203" y="2629647"/>
                              <a:ext cx="48600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30" name="Прямая соединительная линия 530"/>
                          <wps:cNvCnPr/>
                          <wps:spPr>
                            <a:xfrm>
                              <a:off x="973179" y="2629540"/>
                              <a:ext cx="74866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31" name="Прямая соединительная линия 531"/>
                          <wps:cNvCnPr/>
                          <wps:spPr>
                            <a:xfrm>
                              <a:off x="963952" y="2916984"/>
                              <a:ext cx="1222256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532" name="Поле 79"/>
                          <wps:cNvSpPr txBox="1"/>
                          <wps:spPr>
                            <a:xfrm>
                              <a:off x="1002968" y="2087872"/>
                              <a:ext cx="30162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5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3" name="Поле 79"/>
                          <wps:cNvSpPr txBox="1"/>
                          <wps:spPr>
                            <a:xfrm>
                              <a:off x="1772476" y="2296233"/>
                              <a:ext cx="301625" cy="330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5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у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4" name="Поле 79"/>
                          <wps:cNvSpPr txBox="1"/>
                          <wps:spPr>
                            <a:xfrm>
                              <a:off x="1287196" y="2305304"/>
                              <a:ext cx="351790" cy="322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937BB1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5"/>
                                </w:r>
                                <w:proofErr w:type="spellStart"/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л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5" name="Поле 79"/>
                          <wps:cNvSpPr txBox="1"/>
                          <wps:spPr>
                            <a:xfrm>
                              <a:off x="1417126" y="2627221"/>
                              <a:ext cx="307340" cy="322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5"/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6" name="Поле 79"/>
                          <wps:cNvSpPr txBox="1"/>
                          <wps:spPr>
                            <a:xfrm>
                              <a:off x="3202604" y="2137592"/>
                              <a:ext cx="812165" cy="4657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 w:rsidRPr="0013697E">
                                  <w:rPr>
                                    <w:rFonts w:eastAsia="Times New Roman" w:hAnsi="Symbol"/>
                                    <w:i/>
                                    <w:iCs/>
                                    <w:position w:val="-26"/>
                                    <w:lang w:val="en-US"/>
                                  </w:rPr>
                                  <w:object w:dxaOrig="980" w:dyaOrig="600">
                                    <v:shape id="_x0000_i1056" type="#_x0000_t75" style="width:48.9pt;height:29.9pt" o:ole="">
                                      <v:imagedata r:id="rId13" o:title=""/>
                                    </v:shape>
                                    <o:OLEObject Type="Embed" ProgID="Equation.DSMT4" ShapeID="_x0000_i1056" DrawAspect="Content" ObjectID="_1410962217" r:id="rId1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7" name="Поле 79"/>
                          <wps:cNvSpPr txBox="1"/>
                          <wps:spPr>
                            <a:xfrm>
                              <a:off x="59227" y="107958"/>
                              <a:ext cx="862965" cy="4657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 w:rsidRPr="0013697E">
                                  <w:rPr>
                                    <w:rFonts w:eastAsia="Times New Roman" w:hAnsi="Symbol"/>
                                    <w:i/>
                                    <w:iCs/>
                                    <w:position w:val="-26"/>
                                    <w:lang w:val="en-US"/>
                                  </w:rPr>
                                  <w:object w:dxaOrig="1060" w:dyaOrig="600">
                                    <v:shape id="_x0000_i1057" type="#_x0000_t75" style="width:53pt;height:29.9pt" o:ole="">
                                      <v:imagedata r:id="rId15" o:title=""/>
                                    </v:shape>
                                    <o:OLEObject Type="Embed" ProgID="Equation.DSMT4" ShapeID="_x0000_i1057" DrawAspect="Content" ObjectID="_1410962218" r:id="rId1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7" name="Прямоугольник 177"/>
                          <wps:cNvSpPr/>
                          <wps:spPr>
                            <a:xfrm>
                              <a:off x="860425" y="3341370"/>
                              <a:ext cx="216000" cy="1080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0" name="Прямоугольник 550"/>
                          <wps:cNvSpPr/>
                          <wps:spPr>
                            <a:xfrm rot="5400000">
                              <a:off x="572600" y="3789740"/>
                              <a:ext cx="792000" cy="108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1" name="Прямоугольник 551"/>
                          <wps:cNvSpPr/>
                          <wps:spPr>
                            <a:xfrm>
                              <a:off x="861417" y="4241165"/>
                              <a:ext cx="216000" cy="108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7" name="Прямая соединительная линия 197"/>
                          <wps:cNvCnPr/>
                          <wps:spPr>
                            <a:xfrm>
                              <a:off x="967072" y="3236111"/>
                              <a:ext cx="0" cy="118966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8" name="Прямая соединительная линия 198"/>
                          <wps:cNvCnPr/>
                          <wps:spPr>
                            <a:xfrm>
                              <a:off x="897216" y="3562667"/>
                              <a:ext cx="4320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3" name="Прямая соединительная линия 553"/>
                          <wps:cNvCnPr/>
                          <wps:spPr>
                            <a:xfrm>
                              <a:off x="897221" y="4138930"/>
                              <a:ext cx="432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1" name="Прямая со стрелкой 201"/>
                          <wps:cNvCnPr/>
                          <wps:spPr>
                            <a:xfrm flipH="1">
                              <a:off x="1281704" y="3562110"/>
                              <a:ext cx="6056" cy="576582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54" name="Прямоугольник 554"/>
                          <wps:cNvSpPr/>
                          <wps:spPr>
                            <a:xfrm>
                              <a:off x="1902964" y="3348355"/>
                              <a:ext cx="216000" cy="108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5" name="Прямоугольник 555"/>
                          <wps:cNvSpPr/>
                          <wps:spPr>
                            <a:xfrm rot="5400000">
                              <a:off x="1525549" y="3886024"/>
                              <a:ext cx="972000" cy="10795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6" name="Прямоугольник 556"/>
                          <wps:cNvSpPr/>
                          <wps:spPr>
                            <a:xfrm>
                              <a:off x="1906061" y="4426054"/>
                              <a:ext cx="215900" cy="10795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9" name="Прямая соединительная линия 559"/>
                          <wps:cNvCnPr/>
                          <wps:spPr>
                            <a:xfrm>
                              <a:off x="2009644" y="3235925"/>
                              <a:ext cx="0" cy="1343139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3" name="Прямоугольник 563"/>
                          <wps:cNvSpPr/>
                          <wps:spPr>
                            <a:xfrm>
                              <a:off x="2573250" y="3340390"/>
                              <a:ext cx="215265" cy="107315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4" name="Прямоугольник 564"/>
                          <wps:cNvSpPr/>
                          <wps:spPr>
                            <a:xfrm rot="5400000">
                              <a:off x="2072215" y="4020472"/>
                              <a:ext cx="1224000" cy="90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5" name="Прямоугольник 565"/>
                          <wps:cNvSpPr/>
                          <wps:spPr>
                            <a:xfrm>
                              <a:off x="2574520" y="4677166"/>
                              <a:ext cx="215265" cy="107315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68" name="Прямая соединительная линия 568"/>
                          <wps:cNvCnPr/>
                          <wps:spPr>
                            <a:xfrm>
                              <a:off x="2679930" y="3236483"/>
                              <a:ext cx="0" cy="162641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Дуга 202"/>
                          <wps:cNvSpPr/>
                          <wps:spPr>
                            <a:xfrm rot="197476">
                              <a:off x="2475618" y="3884407"/>
                              <a:ext cx="180000" cy="255600"/>
                            </a:xfrm>
                            <a:prstGeom prst="arc">
                              <a:avLst>
                                <a:gd name="adj1" fmla="val 18282793"/>
                                <a:gd name="adj2" fmla="val 2579856"/>
                              </a:avLst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2" name="Дуга 572"/>
                          <wps:cNvSpPr/>
                          <wps:spPr>
                            <a:xfrm rot="21347359" flipH="1">
                              <a:off x="2709309" y="3884333"/>
                              <a:ext cx="180000" cy="255600"/>
                            </a:xfrm>
                            <a:prstGeom prst="arc">
                              <a:avLst>
                                <a:gd name="adj1" fmla="val 18282793"/>
                                <a:gd name="adj2" fmla="val 2579856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062635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3" name="Прямоугольник 573"/>
                          <wps:cNvSpPr/>
                          <wps:spPr>
                            <a:xfrm>
                              <a:off x="2907964" y="3341042"/>
                              <a:ext cx="215265" cy="10668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4" name="Прямоугольник 574"/>
                          <wps:cNvSpPr/>
                          <wps:spPr>
                            <a:xfrm rot="5400000">
                              <a:off x="2293620" y="4138072"/>
                              <a:ext cx="1440000" cy="7200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5" name="Прямоугольник 575"/>
                          <wps:cNvSpPr/>
                          <wps:spPr>
                            <a:xfrm>
                              <a:off x="2909234" y="4895850"/>
                              <a:ext cx="215265" cy="106680"/>
                            </a:xfrm>
                            <a:prstGeom prst="rect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76" name="Прямая соединительная линия 576"/>
                          <wps:cNvCnPr/>
                          <wps:spPr>
                            <a:xfrm>
                              <a:off x="2944794" y="3569007"/>
                              <a:ext cx="43116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7" name="Прямая соединительная линия 577"/>
                          <wps:cNvCnPr/>
                          <wps:spPr>
                            <a:xfrm>
                              <a:off x="2944794" y="4798060"/>
                              <a:ext cx="43116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8" name="Прямая со стрелкой 578"/>
                          <wps:cNvCnPr/>
                          <wps:spPr>
                            <a:xfrm>
                              <a:off x="3335319" y="3568802"/>
                              <a:ext cx="7950" cy="1228982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1" name="Прямая соединительная линия 581"/>
                          <wps:cNvCnPr/>
                          <wps:spPr>
                            <a:xfrm>
                              <a:off x="3013415" y="3236111"/>
                              <a:ext cx="0" cy="183552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2" name="Дуга 582"/>
                          <wps:cNvSpPr/>
                          <wps:spPr>
                            <a:xfrm rot="169037">
                              <a:off x="2802671" y="3884806"/>
                              <a:ext cx="194763" cy="462418"/>
                            </a:xfrm>
                            <a:prstGeom prst="arc">
                              <a:avLst>
                                <a:gd name="adj1" fmla="val 17647130"/>
                                <a:gd name="adj2" fmla="val 3562929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3" name="Дуга 583"/>
                          <wps:cNvSpPr/>
                          <wps:spPr>
                            <a:xfrm rot="21430963" flipH="1">
                              <a:off x="3030775" y="3882556"/>
                              <a:ext cx="194310" cy="462280"/>
                            </a:xfrm>
                            <a:prstGeom prst="arc">
                              <a:avLst>
                                <a:gd name="adj1" fmla="val 17647130"/>
                                <a:gd name="adj2" fmla="val 3562929"/>
                              </a:avLst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4" name="Поле 79"/>
                          <wps:cNvSpPr txBox="1"/>
                          <wps:spPr>
                            <a:xfrm>
                              <a:off x="967633" y="3776114"/>
                              <a:ext cx="431800" cy="1911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C932E8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 w:rsidRPr="00C932E8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5" name="Поле 79"/>
                          <wps:cNvSpPr txBox="1"/>
                          <wps:spPr>
                            <a:xfrm>
                              <a:off x="3018236" y="4138444"/>
                              <a:ext cx="417195" cy="1879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6263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l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86" name="Блок-схема: узел 586"/>
                          <wps:cNvSpPr/>
                          <wps:spPr>
                            <a:xfrm>
                              <a:off x="1688464" y="2134870"/>
                              <a:ext cx="46800" cy="468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9" name="Поле 79"/>
                          <wps:cNvSpPr txBox="1"/>
                          <wps:spPr>
                            <a:xfrm>
                              <a:off x="1866254" y="2916728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6263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0" name="Поле 79"/>
                          <wps:cNvSpPr txBox="1"/>
                          <wps:spPr>
                            <a:xfrm>
                              <a:off x="1866254" y="4960848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062635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76" o:spid="_x0000_s1050" editas="canvas" style="width:331.65pt;height:419.45pt;mso-position-horizontal-relative:char;mso-position-vertical-relative:line" coordsize="42113,53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">
                <v:shape id="_x0000_s1051" type="#_x0000_t75" style="position:absolute;width:42113;height:53270;visibility:visible;mso-wrap-style:square">
                  <v:fill o:detectmouseclick="t"/>
                  <v:path o:connecttype="none"/>
                </v:shape>
                <v:group id="Группа 2" o:spid="_x0000_s1052" style="position:absolute;left:592;top:1079;width:39555;height:51770" coordorigin="592,1079" coordsize="39555,517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Прямая соединительная линия 82" o:spid="_x0000_s1053" style="position:absolute;visibility:visible;mso-wrap-style:square" from="9639,2159" to="9639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5ywMMAAADbAAAADwAAAGRycy9kb3ducmV2LnhtbESPQYvCMBSE78L+h/AWvIimKojbNYqK&#10;ordqV/b8aN62ZZuX0sRa/70RBI/DzHzDLFadqURLjSstKxiPIhDEmdUl5wouP/vhHITzyBory6Tg&#10;Tg5Wy4/eAmNtb3ymNvW5CBB2MSoovK9jKV1WkEE3sjVx8P5sY9AH2eRSN3gLcFPJSRTNpMGSw0KB&#10;NW0Lyv7Tq1FwOvyOd8neuWnKm/Lr2ibT8yBRqv/Zrb9BeOr8O/xqH7WC+QSeX8IP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JucsDDAAAA2wAAAA8AAAAAAAAAAAAA&#10;AAAAoQIAAGRycy9kb3ducmV2LnhtbFBLBQYAAAAABAAEAPkAAACRAwAAAAA=&#10;" strokecolor="windowText">
                    <v:stroke startarrow="classic" startarrowwidth="narrow" startarrowlength="long"/>
                  </v:line>
                  <v:line id="Прямая соединительная линия 83" o:spid="_x0000_s1054" style="position:absolute;flip:x;visibility:visible;mso-wrap-style:square" from="9639,21588" to="36648,21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HdGMMAAADbAAAADwAAAGRycy9kb3ducmV2LnhtbESPQWvCQBSE7wX/w/IEb3VjBRuiaxCh&#10;aC+FpoVcH9lnEsy+XbKbGP313UKhx2FmvmF2+WQ6MVLvW8sKVssEBHFldcu1gu+vt+cUhA/IGjvL&#10;pOBOHvL97GmHmbY3/qSxCLWIEPYZKmhCcJmUvmrIoF9aRxy9i+0Nhij7WuoebxFuOvmSJBtpsOW4&#10;0KCjY0PVtRiMgs3Z0vulcI81ph9uOL2W1TWUSi3m02ELItAU/sN/7bNWkK7h90v8AXL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yB3RjDAAAA2wAAAA8AAAAAAAAAAAAA&#10;AAAAoQIAAGRycy9kb3ducmV2LnhtbFBLBQYAAAAABAAEAPkAAACRAwAAAAA=&#10;" strokecolor="windowText">
                    <v:stroke startarrow="classic" startarrowwidth="narrow" startarrowlength="long"/>
                  </v:line>
                  <v:line id="Прямая соединительная линия 84" o:spid="_x0000_s1055" style="position:absolute;visibility:visible;mso-wrap-style:square" from="13795,14421" to="17035,14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41Y6cQAAADbAAAADwAAAGRycy9kb3ducmV2LnhtbESPQWvCQBSE74X+h+UJ3nRjsRrTrBJF&#10;S0EQaornR/Y1CWbfhuxq0n/fLQg9DjPzDZNuBtOIO3WutqxgNo1AEBdW11wq+MoPkxiE88gaG8uk&#10;4IccbNbPTykm2vb8SfezL0WAsEtQQeV9m0jpiooMuqltiYP3bTuDPsiulLrDPsBNI1+iaCEN1hwW&#10;KmxpV1FxPd+MglezXR77/H21yPZLQ/4yi0/ZQanxaMjeQHga/H/40f7QCuI5/H0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jVjpxAAAANsAAAAPAAAAAAAAAAAA&#10;AAAAAKECAABkcnMvZG93bnJldi54bWxQSwUGAAAAAAQABAD5AAAAkgMAAAAA&#10;" strokecolor="windowText" strokeweight="1.5pt"/>
                  <v:line id="Прямая соединительная линия 86" o:spid="_x0000_s1056" style="position:absolute;flip:y;visibility:visible;mso-wrap-style:square" from="9731,15825" to="12467,215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ydhMUAAADbAAAADwAAAGRycy9kb3ducmV2LnhtbESPQWvCQBSE7wX/w/KEXopuLFQ0uooI&#10;UsFeGgXx9sg+k2D2bdzdmuTfdwsFj8PMfMMs152pxYOcrywrmIwTEMS51RUXCk7H3WgGwgdkjbVl&#10;UtCTh/Vq8LLEVNuWv+mRhUJECPsUFZQhNKmUPi/JoB/bhjh6V+sMhihdIbXDNsJNLd+TZCoNVhwX&#10;SmxoW1J+y36MAjs5z2V///g8vPWXzG3vm686aZV6HXabBYhAXXiG/9t7rWA2hb8v8Qf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ydhMUAAADbAAAADwAAAAAAAAAA&#10;AAAAAAChAgAAZHJzL2Rvd25yZXYueG1sUEsFBgAAAAAEAAQA+QAAAJMDAAAAAA==&#10;" strokecolor="windowText" strokeweight="1.5pt"/>
                  <v:shape id="Полилиния 87" o:spid="_x0000_s1057" style="position:absolute;left:12449;top:14434;width:1440;height:1440;visibility:visible;mso-wrap-style:square;v-text-anchor:middle" coordsize="152400,1619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BlX8QA&#10;AADbAAAADwAAAGRycy9kb3ducmV2LnhtbESPQWsCMRSE7wX/Q3hCbzXbaq1sjSKVUhU8VFt6fWxe&#10;dxc3L0vyquu/N0LB4zAz3zDTeecadaQQa88GHgcZKOLC25pLA1/794cJqCjIFhvPZOBMEeaz3t0U&#10;c+tP/EnHnZQqQTjmaKASaXOtY1GRwzjwLXHyfn1wKEmGUtuApwR3jX7KsrF2WHNaqLClt4qKw+7P&#10;GbB6uV+PPs4sw+ewdeON//6RlTH3/W7xCkqok1v4v72yBiYvcP2SfoCeX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AZV/EAAAA2wAAAA8AAAAAAAAAAAAAAAAAmAIAAGRycy9k&#10;b3ducmV2LnhtbFBLBQYAAAAABAAEAPUAAACJAwAAAAA=&#10;" path="m,161925c12964,128058,25929,94192,41275,69850,56621,45508,73554,27517,92075,15875,110596,4233,131498,2116,152400,e" filled="f" strokecolor="windowText" strokeweight="1.5pt">
                    <v:path arrowok="t" o:connecttype="custom" o:connectlocs="0,144000;39000,62118;87000,14118;144000,0" o:connectangles="0,0,0,0"/>
                  </v:shape>
                  <v:shape id="Дуга 89" o:spid="_x0000_s1058" style="position:absolute;left:22615;top:7436;width:9144;height:9144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kVy8EA&#10;AADbAAAADwAAAGRycy9kb3ducmV2LnhtbESPS2vCQBSF9wX/w3AFd3VikKIxo4jY1m1t3V8yN5lg&#10;5k7ITB7213cKhS4P5/Fx8sNkGzFQ52vHClbLBARx4XTNlYKvz9fnDQgfkDU2jknBgzwc9rOnHDPt&#10;Rv6g4RoqEUfYZ6jAhNBmUvrCkEW/dC1x9ErXWQxRdpXUHY5x3DYyTZIXabHmSDDY0slQcb/2NnLv&#10;59VN+vL9begfaS/N+jvgRanFfDruQASawn/4r33RCjZb+P0Sf4Dc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zZFcvBAAAA2wAAAA8AAAAAAAAAAAAAAAAAmAIAAGRycy9kb3du&#10;cmV2LnhtbFBLBQYAAAAABAAEAPUAAACGAwAAAAA=&#10;" path="m124026,144108nsc207256,55540,322324,3756,443810,196,565296,-3364,683199,41595,771472,125138l457200,457200,124026,144108xem124026,144108nfc207256,55540,322324,3756,443810,196,565296,-3364,683199,41595,771472,125138e" filled="f" strokecolor="windowText" strokeweight="1.5pt">
                    <v:path arrowok="t" o:connecttype="custom" o:connectlocs="124026,144108;443810,196;771472,125138" o:connectangles="0,0,0"/>
                  </v:shape>
                  <v:line id="Прямая соединительная линия 90" o:spid="_x0000_s1059" style="position:absolute;flip:x;visibility:visible;mso-wrap-style:square" from="20386,8878" to="23856,12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A2tsEAAADbAAAADwAAAGRycy9kb3ducmV2LnhtbERPz2vCMBS+D/wfwhN2GZoqKLMzigji&#10;QC/Wgez2aN7asualJtG2/705CB4/vt/LdWdqcSfnK8sKJuMEBHFudcWFgp/zbvQJwgdkjbVlUtCT&#10;h/Vq8LbEVNuWT3TPQiFiCPsUFZQhNKmUPi/JoB/bhjhyf9YZDBG6QmqHbQw3tZwmyVwarDg2lNjQ&#10;tqT8P7sZBXZyWcj+OtsfPvrfzG2vm2OdtEq9D7vNF4hAXXiJn+5vrWAR18cv8QfI1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oDa2wQAAANsAAAAPAAAAAAAAAAAAAAAA&#10;AKECAABkcnMvZG93bnJldi54bWxQSwUGAAAAAAQABAD5AAAAjwMAAAAA&#10;" strokecolor="windowText" strokeweight="1.5pt"/>
                  <v:shape id="Дуга 91" o:spid="_x0000_s1060" style="position:absolute;left:12360;top:5277;width:9144;height:9144;flip:y;visibility:visible;mso-wrap-style:square;v-text-anchor:middle" coordsize="9144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sy5cYA&#10;AADbAAAADwAAAGRycy9kb3ducmV2LnhtbESPQWvCQBSE74L/YXmCN7OJWGNTVxGLUqhFqkKvj+xr&#10;Esy+TbOrpv31bqHQ4zAz3zDzZWdqcaXWVZYVJFEMgji3uuJCwem4Gc1AOI+ssbZMCr7JwXLR780x&#10;0/bG73Q9+EIECLsMFZTeN5mULi/JoItsQxy8T9sa9EG2hdQt3gLc1HIcx1NpsOKwUGJD65Ly8+Fi&#10;FNju4S3d73/SXXqavG6fP750YqZKDQfd6gmEp87/h//aL1rBYwK/X8IPkI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gsy5cYAAADbAAAADwAAAAAAAAAAAAAAAACYAgAAZHJz&#10;L2Rvd25yZXYueG1sUEsFBgAAAAAEAAQA9QAAAIsDAAAAAA==&#10;" path="m457200,nsc589740,,715757,57517,802597,157645l457200,457200,457200,xem457200,nfc589740,,715757,57517,802597,157645e" filled="f" strokecolor="windowText" strokeweight="1.5pt">
                    <v:path arrowok="t" o:connecttype="custom" o:connectlocs="457200,0;802597,157645" o:connectangles="0,0"/>
                  </v:shape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Блок-схема: узел 92" o:spid="_x0000_s1061" type="#_x0000_t120" style="position:absolute;left:12467;top:15136;width:350;height: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w718YA&#10;AADbAAAADwAAAGRycy9kb3ducmV2LnhtbESPQWvCQBSE74X+h+UJvdWNHoqNriG0CEVowRjE4zP7&#10;TGKzb9Ps1qT+elcoeBxm5htmkQymEWfqXG1ZwWQcgSAurK65VJBvV88zEM4ja2wsk4I/cpAsHx8W&#10;GGvb84bOmS9FgLCLUUHlfRtL6YqKDLqxbYmDd7SdQR9kV0rdYR/gppHTKHqRBmsOCxW29FZR8Z39&#10;GgX7z/17Tmm/nsnVz+5r3Z58drgo9TQa0jkIT4O/h//bH1rB6xRuX8IPkM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hw718YAAADbAAAADwAAAAAAAAAAAAAAAACYAgAAZHJz&#10;L2Rvd25yZXYueG1sUEsFBgAAAAAEAAQA9QAAAIsDAAAAAA=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93" o:spid="_x0000_s1062" type="#_x0000_t120" style="position:absolute;left:9385;top:21513;width:355;height:35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VCeTMUA&#10;AADbAAAADwAAAGRycy9kb3ducmV2LnhtbESPQWvCQBSE7wX/w/IEb3VjhaLRVcQiiFChUcTjM/tM&#10;otm3Mbs1qb++KxR6HGbmG2Y6b00p7lS7wrKCQT8CQZxaXXCmYL9bvY5AOI+ssbRMCn7IwXzWeZli&#10;rG3DX3RPfCYChF2MCnLvq1hKl+Zk0PVtRRy8s60N+iDrTOoamwA3pXyLondpsOCwkGNFy5zSa/Jt&#10;FBw/jx97WjSbkVzdDttNdfHJ6aFUr9suJiA8tf4//NdeawXjITy/hB8gZ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UJ5MxQAAANsAAAAPAAAAAAAAAAAAAAAAAJgCAABkcnMv&#10;ZG93bnJldi54bWxQSwUGAAAAAAQABAD1AAAAigMAAAAA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94" o:spid="_x0000_s1063" type="#_x0000_t202" style="position:absolute;left:6421;top:19814;width:3352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27lasUA&#10;AADbAAAADwAAAGRycy9kb3ducmV2LnhtbESPQWsCMRSE7wX/Q3iFXkSzFpF2axQVFCm2pSrF42Pz&#10;ulncvCxJ1PXfN4LQ4zAz3zDjaWtrcSYfKscKBv0MBHHhdMWlgv1u2XsBESKyxtoxKbhSgOmk8zDG&#10;XLsLf9N5G0uRIBxyVGBibHIpQ2HIYui7hjh5v85bjEn6UmqPlwS3tXzOspG0WHFaMNjQwlBx3J6s&#10;gqN5735lq4/5z2h99Z+7kzv4zUGpp8d29gYiUhv/w/f2Wit4H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buVqxQAAANsAAAAPAAAAAAAAAAAAAAAAAJgCAABkcnMv&#10;ZG93bnJldi54bWxQSwUGAAAAAAQABAD1AAAAigMAAAAA&#10;" filled="f" stroked="f" strokeweight=".5pt">
                    <v:textbox>
                      <w:txbxContent>
                        <w:p w:rsidR="00062635" w:rsidRPr="00074033" w:rsidRDefault="00062635" w:rsidP="00062635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074033">
                            <w:rPr>
                              <w:i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Поле 79" o:spid="_x0000_s1064" type="#_x0000_t202" style="position:absolute;left:12445;top:15285;width:318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JA8cUA&#10;AADbAAAADwAAAGRycy9kb3ducmV2LnhtbESPQWsCMRSE7wX/Q3iFXkSzFpR2axQVFCm2pSrF42Pz&#10;ulncvCxJ1PXfN4LQ4zAz3zDjaWtrcSYfKscKBv0MBHHhdMWlgv1u2XsBESKyxtoxKbhSgOmk8zDG&#10;XLsLf9N5G0uRIBxyVGBibHIpQ2HIYui7hjh5v85bjEn6UmqPlwS3tXzOspG0WHFaMNjQwlBx3J6s&#10;gqN5735lq4/5z2h99Z+7kzv4zUGpp8d29gYiUhv/w/f2Wit4HcLtS/oBcvI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IkDxxQAAANsAAAAPAAAAAAAAAAAAAAAAAJgCAABkcnMv&#10;ZG93bnJldi54bWxQSwUGAAAAAAQABAD1AAAAigMAAAAA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line id="Прямая соединительная линия 96" o:spid="_x0000_s1065" style="position:absolute;flip:x;visibility:visible;mso-wrap-style:square" from="9639,15285" to="12771,15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utC8QAAADbAAAADwAAAGRycy9kb3ducmV2LnhtbESPQWvCQBSE7wX/w/KEXopuFIyaukqV&#10;Cr0aRfD2yD6zodm3IbuatL++WxA8DjPzDbPa9LYWd2p95VjBZJyAIC6crrhUcDruRwsQPiBrrB2T&#10;gh/ysFkPXlaYadfxge55KEWEsM9QgQmhyaT0hSGLfuwa4uhdXWsxRNmWUrfYRbit5TRJUmmx4rhg&#10;sKGdoeI7v1kF2zcz/exu+XY3S/X87H4nlxnulXod9h/vIAL14Rl+tL+0gmUK/1/iD5D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+60LxAAAANsAAAAPAAAAAAAAAAAA&#10;AAAAAKECAABkcnMvZG93bnJldi54bWxQSwUGAAAAAAQABAD5AAAAkgMAAAAA&#10;" strokecolor="windowText">
                    <v:stroke dashstyle="dash"/>
                  </v:line>
                  <v:shape id="Поле 79" o:spid="_x0000_s1066" type="#_x0000_t202" style="position:absolute;left:5808;top:14418;width:4070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7x7HcUA&#10;AADbAAAADwAAAGRycy9kb3ducmV2LnhtbESPQWsCMRSE74L/IbxCL0Wz7cG2W6NYQRFRS1WKx8fm&#10;dbO4eVmSqOu/N4WCx2FmvmGG49bW4kw+VI4VPPczEMSF0xWXCva7We8NRIjIGmvHpOBKAcajbmeI&#10;uXYX/qbzNpYiQTjkqMDE2ORShsKQxdB3DXHyfp23GJP0pdQeLwlua/mSZQNpseK0YLChqaHiuD1Z&#10;BUezfPrK5uvPn8Hi6je7kzv41UGpx4d28gEiUhvv4f/2Qit4f4W/L+kHyNE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vHsdxQAAANsAAAAPAAAAAAAAAAAAAAAAAJgCAABkcnMv&#10;ZG93bnJldi54bWxQSwUGAAAAAAQABAD1AAAAigMAAAAA&#10;" filled="f" stroked="f" strokeweight=".5pt">
                    <v:textbox>
                      <w:txbxContent>
                        <w:p w:rsidR="00062635" w:rsidRPr="00074033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ц</w:t>
                          </w:r>
                          <w:proofErr w:type="spellEnd"/>
                        </w:p>
                      </w:txbxContent>
                    </v:textbox>
                  </v:shape>
                  <v:shape id="Блок-схема: узел 98" o:spid="_x0000_s1067" type="#_x0000_t120" style="position:absolute;left:12878;top:1449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QMPcMA&#10;AADbAAAADwAAAGRycy9kb3ducmV2LnhtbERPTWvCQBC9C/0Pywi9mY09FI2uEloCRWihMYjHMTsm&#10;sdnZNLs1aX999yB4fLzv9XY0rbhS7xrLCuZRDIK4tLrhSkGxz2YLEM4ja2wtk4JfcrDdPEzWmGg7&#10;8Cddc1+JEMIuQQW1910ipStrMugi2xEH7mx7gz7AvpK6xyGEm1Y+xfGzNNhwaKixo5eayq/8xyg4&#10;vh9fC0qH3UJm34ePXXfx+elPqcfpmK5AeBr9XXxzv2kFyzA2fAk/QG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/QMPcMAAADbAAAADwAAAAAAAAAAAAAAAACYAgAAZHJzL2Rv&#10;d25yZXYueG1sUEsFBgAAAAAEAAQA9QAAAIgDAAAAAA=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79" o:spid="_x0000_s1068" type="#_x0000_t202" style="position:absolute;left:10631;top:11780;width:318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9K9MUA&#10;AADbAAAADwAAAGRycy9kb3ducmV2LnhtbESPQWsCMRSE74L/ITzBi9RsPYiuRmkLFZHWUi3i8bF5&#10;3SxuXpYk6vrvm4LgcZiZb5j5srW1uJAPlWMFz8MMBHHhdMWlgp/9+9MERIjIGmvHpOBGAZaLbmeO&#10;uXZX/qbLLpYiQTjkqMDE2ORShsKQxTB0DXHyfp23GJP0pdQerwluaznKsrG0WHFaMNjQm6HitDtb&#10;BSezGXxlq8/Xw3h989v92R39x1Gpfq99mYGI1MZH+N5eawXTKfx/ST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b0r0xQAAANsAAAAPAAAAAAAAAAAAAAAAAJgCAABkcnMv&#10;ZG93bnJldi54bWxQSwUGAAAAAAQABAD1AAAAigMAAAAA&#10;" filled="f" stroked="f" strokeweight=".5pt">
                    <v:textbox>
                      <w:txbxContent>
                        <w:p w:rsidR="00062635" w:rsidRPr="00074033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Поле 79" o:spid="_x0000_s1069" type="#_x0000_t202" style="position:absolute;left:13358;top:11722;width:327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8vpe8MA&#10;AADcAAAADwAAAGRycy9kb3ducmV2LnhtbERPTWsCMRC9F/ofwhR6KZrUg8jWKFpokVKVqojHYTNu&#10;FjeTJYm6/vtGKPQ2j/c542nnGnGhEGvPGl77CgRx6U3NlYbd9qM3AhETssHGM2m4UYTp5PFhjIXx&#10;V/6hyyZVIodwLFCDTaktpIylJYex71vizB19cJgyDJU0Aa853DVyoNRQOqw5N1hs6d1SedqcnYaT&#10;/XpZq8/lfD9c3MJqe/aH8H3Q+vmpm72BSNSlf/Gfe2HyfDWA+zP5Aj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8vpe8MAAADcAAAADwAAAAAAAAAAAAAAAACYAgAAZHJzL2Rv&#10;d25yZXYueG1sUEsFBgAAAAAEAAQA9QAAAIgDAAAAAA=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shape>
                  <v:shape id="Поле 79" o:spid="_x0000_s1070" type="#_x0000_t202" style="position:absolute;left:15970;top:11612;width:3353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YxESscA&#10;AADcAAAADwAAAGRycy9kb3ducmV2LnhtbESPQWsCMRCF74X+hzAFL6Vm9SBla5S2oIjYilqKx2Ez&#10;3SxuJksSdf33nUOhtxnem/e+mc5736oLxdQENjAaFqCIq2Abrg18HRZPz6BSRrbYBiYDN0own93f&#10;TbG04co7uuxzrSSEU4kGXM5dqXWqHHlMw9ARi/YToscsa6y1jXiVcN/qcVFMtMeGpcFhR++OqtP+&#10;7A2c3PpxWyw/3r4nq1v8PJzDMW6Oxgwe+tcXUJn6/G/+u15ZwR8JvjwjE+jZ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mMRErHAAAA3AAAAA8AAAAAAAAAAAAAAAAAmAIAAGRy&#10;cy9kb3ducmV2LnhtbFBLBQYAAAAABAAEAPUAAACMAwAAAAA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Блок-схема: узел 112" o:spid="_x0000_s1071" type="#_x0000_t120" style="position:absolute;left:13795;top:1424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IlIcIA&#10;AADcAAAADwAAAGRycy9kb3ducmV2LnhtbERPTYvCMBC9C/sfwizsTVM9LFKNIrsIi6BgFfE4NmNb&#10;bSbdJtrqrzeC4G0e73PG09aU4kq1Kywr6PciEMSp1QVnCrabeXcIwnlkjaVlUnAjB9PJR2eMsbYN&#10;r+ma+EyEEHYxKsi9r2IpXZqTQdezFXHgjrY26AOsM6lrbEK4KeUgir6lwYJDQ44V/eSUnpOLUbBf&#10;7n+3NGsWQzn/360W1cknh7tSX5/tbATCU+vf4pf7T4f5/QE8nwkXyM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iUhwgAAANwAAAAPAAAAAAAAAAAAAAAAAJgCAABkcnMvZG93&#10;bnJldi54bWxQSwUGAAAAAAQABAD1AAAAhwMAAAAA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17" o:spid="_x0000_s1072" type="#_x0000_t120" style="position:absolute;left:26670;top:7221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WGucQA&#10;AADcAAAADwAAAGRycy9kb3ducmV2LnhtbERPTWvCQBC9C/0PyxR60409VEldQ2gRRFBoDMXjNDsm&#10;sdnZmF1N2l/vFoTe5vE+Z5EMphFX6lxtWcF0EoEgLqyuuVSQ71fjOQjnkTU2lknBDzlIlg+jBcba&#10;9vxB18yXIoSwi1FB5X0bS+mKigy6iW2JA3e0nUEfYFdK3WEfwk0jn6PoRRqsOTRU2NJbRcV3djEK&#10;DtvDe05pv5nL1flzt2lPPvv6VerpcUhfQXga/L/47l7rMH86g79nwgV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lhrnEAAAA3AAAAA8AAAAAAAAAAAAAAAAAmAIAAGRycy9k&#10;b3ducmV2LnhtbFBLBQYAAAAABAAEAPUAAACJAwAAAAA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18" o:spid="_x0000_s1073" type="#_x0000_t120" style="position:absolute;left:17035;top:14244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oSy8YA&#10;AADcAAAADwAAAGRycy9kb3ducmV2LnhtbESPQWvCQBCF7wX/wzKCt7qxB5HoKqIIIig0FfE4zU6T&#10;tNnZmN2atL++cyh4m+G9ee+bxap3tbpTGyrPBibjBBRx7m3FhYHz2+55BipEZIu1ZzLwQwFWy8HT&#10;AlPrO36lexYLJSEcUjRQxtikWoe8JIdh7Bti0T586zDK2hbatthJuKv1S5JMtcOKpaHEhjYl5V/Z&#10;tzNwPV63Z1p3h5ne3S6nQ/MZs/dfY0bDfj0HFamPD/P/9d4K/kRo5RmZQC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roSy8YAAADcAAAADwAAAAAAAAAAAAAAAACYAgAAZHJz&#10;L2Rvd25yZXYueG1sUEsFBgAAAAAEAAQA9QAAAIsDAAAAAA=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Блок-схема: узел 131" o:spid="_x0000_s1074" type="#_x0000_t120" style="position:absolute;left:30134;top:8417;width:355;height:35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XnNsQA&#10;AADcAAAADwAAAGRycy9kb3ducmV2LnhtbERPTWvCQBC9C/0PyxR6040tiKSuIbQIIig0huJxmh2T&#10;2OxszK4m7a93C0Jv83ifs0gG04grda62rGA6iUAQF1bXXCrI96vxHITzyBoby6Tghxwky4fRAmNt&#10;e/6ga+ZLEULYxaig8r6NpXRFRQbdxLbEgTvazqAPsCul7rAP4aaRz1E0kwZrDg0VtvRWUfGdXYyC&#10;w/bwnlPab+Zydf7cbdqTz75+lXp6HNJXEJ4G/y++u9c6zH+Zwt8z4QK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15zbEAAAA3AAAAA8AAAAAAAAAAAAAAAAAmAIAAGRycy9k&#10;b3ducmV2LnhtbFBLBQYAAAAABAAEAPUAAACJAwAAAAA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79" o:spid="_x0000_s1075" type="#_x0000_t202" style="position:absolute;left:25124;top:4686;width:3181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cjxsMA&#10;AADcAAAADwAAAGRycy9kb3ducmV2LnhtbERPTWsCMRC9F/wPYQQvUrNakLIapS0oUqxSLeJx2Ew3&#10;i5vJkkRd/70pCL3N433OdN7aWlzIh8qxguEgA0FcOF1xqeBnv3h+BREissbaMSm4UYD5rPM0xVy7&#10;K3/TZRdLkUI45KjAxNjkUobCkMUwcA1x4n6dtxgT9KXUHq8p3NZylGVjabHi1GCwoQ9DxWl3tgpO&#10;5rO/zZZf74fx6uY3+7M7+vVRqV63fZuAiNTGf/HDvdJp/ssI/p5JF8jZ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acjxsMAAADcAAAADwAAAAAAAAAAAAAAAACYAgAAZHJzL2Rv&#10;d25yZXYueG1sUEsFBgAAAAAEAAQA9QAAAIgDAAAAAA=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shape id="Поле 79" o:spid="_x0000_s1076" type="#_x0000_t202" style="position:absolute;left:30177;top:6844;width:3270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uGXcMA&#10;AADcAAAADwAAAGRycy9kb3ducmV2LnhtbERPTWsCMRC9C/6HMIIXqdkqSFmN0hYqIq1SLeJx2Ew3&#10;i5vJkkRd/31TELzN433ObNHaWlzIh8qxgudhBoK4cLriUsHP/uPpBUSIyBprx6TgRgEW825nhrl2&#10;V/6myy6WIoVwyFGBibHJpQyFIYth6BrixP06bzEm6EupPV5TuK3lKMsm0mLFqcFgQ++GitPubBWc&#10;zHqwzZZfb4fJ6uY3+7M7+s+jUv1e+zoFEamND/HdvdJp/ngM/8+kC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uuGXcMAAADcAAAADwAAAAAAAAAAAAAAAACYAgAAZHJzL2Rv&#10;d25yZXYueG1sUEsFBgAAAAAEAAQA9QAAAIgDAAAAAA=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shape>
                  <v:line id="Прямая соединительная линия 134" o:spid="_x0000_s1077" style="position:absolute;flip:x;visibility:visible;mso-wrap-style:square" from="9639,14699" to="13239,14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37ccMAAADcAAAADwAAAGRycy9kb3ducmV2LnhtbERPS2vCQBC+C/6HZQq9SN2o9UHqKioK&#10;XpsWwduQnWZDs7Mhu5rUX+8KBW/z8T1nue5sJa7U+NKxgtEwAUGcO11yoeD76/C2AOEDssbKMSn4&#10;Iw/rVb+3xFS7lj/pmoVCxBD2KSowIdSplD43ZNEPXU0cuR/XWAwRNoXUDbYx3FZynCQzabHk2GCw&#10;pp2h/De7WAXbgRnv20u23U1nen5yt9F5igelXl+6zQeIQF14iv/dRx3nT97h8Uy8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9+3HDAAAA3AAAAA8AAAAAAAAAAAAA&#10;AAAAoQIAAGRycy9kb3ducmV2LnhtbFBLBQYAAAAABAAEAPkAAACRAwAAAAA=&#10;" strokecolor="windowText">
                    <v:stroke dashstyle="dash"/>
                  </v:line>
                  <v:line id="Прямая соединительная линия 135" o:spid="_x0000_s1078" style="position:absolute;flip:x;visibility:visible;mso-wrap-style:square" from="9639,14291" to="14025,1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Fe6sIAAADcAAAADwAAAGRycy9kb3ducmV2LnhtbERPTWvCQBC9C/6HZQpeRDcq0ZK6iopC&#10;r6Yi9DZkp9nQ7GzIribtr3cLQm/zeJ+z3va2FndqfeVYwWyagCAunK64VHD5OE1eQfiArLF2TAp+&#10;yMN2MxysMdOu4zPd81CKGMI+QwUmhCaT0heGLPqpa4gj9+VaiyHCtpS6xS6G21rOk2QpLVYcGww2&#10;dDBUfOc3q2A/NvNjd8v3h3SpV1f3O/tM8aTU6KXfvYEI1Id/8dP9ruP8RQp/z8QL5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HFe6sIAAADcAAAADwAAAAAAAAAAAAAA&#10;AAChAgAAZHJzL2Rvd25yZXYueG1sUEsFBgAAAAAEAAQA+QAAAJADAAAAAA==&#10;" strokecolor="windowText">
                    <v:stroke dashstyle="dash"/>
                  </v:line>
                  <v:shape id="Поле 79" o:spid="_x0000_s1079" type="#_x0000_t202" style="position:absolute;left:6163;top:12842;width:350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wlxcQA&#10;AADcAAAADwAAAGRycy9kb3ducmV2LnhtbERPTWsCMRC9C/6HMIVepGZtYZGtUarQIsUq1VI8Dpvp&#10;ZnEzWZKo6783BcHbPN7nTGadbcSJfKgdKxgNMxDEpdM1Vwp+du9PYxAhImtsHJOCCwWYTfu9CRba&#10;nfmbTttYiRTCoUAFJsa2kDKUhiyGoWuJE/fnvMWYoK+k9nhO4baRz1mWS4s1pwaDLS0MlYft0So4&#10;mM/BJvv4mv/my4tf745u71d7pR4furdXEJG6eBff3Eud5r/k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cJcXEAAAA3AAAAA8AAAAAAAAAAAAAAAAAmAIAAGRycy9k&#10;b3ducmV2LnhtbFBLBQYAAAAABAAEAPUAAACJAwAAAAA=&#10;" filled="f" stroked="f" strokeweight=".5pt">
                    <v:textbox>
                      <w:txbxContent>
                        <w:p w:rsidR="00062635" w:rsidRPr="00371449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е 79" o:spid="_x0000_s1080" type="#_x0000_t202" style="position:absolute;left:4224;top:12237;width:378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CAXsQA&#10;AADcAAAADwAAAGRycy9kb3ducmV2LnhtbERPTWsCMRC9F/wPYQq9iGatYMvWKCooUmxLVYrHYTPd&#10;LG4mSxJ1/feNIPQ2j/c542lra3EmHyrHCgb9DARx4XTFpYL9btl7BREissbaMSm4UoDppPMwxly7&#10;C3/TeRtLkUI45KjAxNjkUobCkMXQdw1x4n6dtxgT9KXUHi8p3NbyOctG0mLFqcFgQwtDxXF7sgqO&#10;5r37la0+5j+j9dV/7k7u4DcHpZ4e29kbiEht/Bff3Wud5g9f4P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QgF7EAAAA3AAAAA8AAAAAAAAAAAAAAAAAmAIAAGRycy9k&#10;b3ducmV2LnhtbFBLBQYAAAAABAAEAPUAAACJAwAAAAA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т</w:t>
                          </w:r>
                        </w:p>
                      </w:txbxContent>
                    </v:textbox>
                  </v:shape>
                  <v:shape id="Поле 79" o:spid="_x0000_s1081" type="#_x0000_t202" style="position:absolute;left:8967;top:4197;width:953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8ULMcA&#10;AADcAAAADwAAAGRycy9kb3ducmV2LnhtbESPQWsCMRCF74X+hzAFL0WzrSBlNUpbaBGxLVURj8Nm&#10;ulncTJYk6vrvO4dCbzO8N+99M1v0vlVniqkJbOBhVIAiroJtuDaw274Nn0CljGyxDUwGrpRgMb+9&#10;mWFpw4W/6bzJtZIQTiUacDl3pdapcuQxjUJHLNpPiB6zrLHWNuJFwn2rH4tioj02LA0OO3p1VB03&#10;J2/g6Fb3X8X7x8t+srzGz+0pHOL6YMzgrn+egsrU53/z3/XSCv5Ya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xPFCzHAAAA3AAAAA8AAAAAAAAAAAAAAAAAmAIAAGRy&#10;cy9kb3ducmV2LnhtbFBLBQYAAAAABAAEAPUAAACMAwAAAAA=&#10;" filled="f" stroked="f" strokeweight=".5pt">
                    <v:textbox>
                      <w:txbxContent>
                        <w:p w:rsidR="00062635" w:rsidRPr="00371449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пч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,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в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,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max</w:t>
                          </w:r>
                        </w:p>
                      </w:txbxContent>
                    </v:textbox>
                  </v:shape>
                  <v:line id="Прямая соединительная линия 139" o:spid="_x0000_s1082" style="position:absolute;flip:x;visibility:visible;mso-wrap-style:square" from="9731,7436" to="27371,7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xU78MAAADcAAAADwAAAGRycy9kb3ducmV2LnhtbERPS2vCQBC+C/0PyxR6Ed1o8dHoKlUU&#10;em0qgrchO80Gs7Mhu5rYX+8KBW/z8T1nue5sJa7U+NKxgtEwAUGcO11yoeDwsx/MQfiArLFyTApu&#10;5GG9euktMdWu5W+6ZqEQMYR9igpMCHUqpc8NWfRDVxNH7tc1FkOETSF1g20Mt5UcJ8lUWiw5Nhis&#10;aWsoP2cXq2DTN+Nde8k228lUz47ub3Sa4F6pt9fucwEiUBee4n/3l47z3z/g8Uy8QK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8VO/DAAAA3AAAAA8AAAAAAAAAAAAA&#10;AAAAoQIAAGRycy9kb3ducmV2LnhtbFBLBQYAAAAABAAEAPkAAACRAwAAAAA=&#10;" strokecolor="windowText">
                    <v:stroke dashstyle="dash"/>
                  </v:line>
                  <v:shape id="Блок-схема: узел 140" o:spid="_x0000_s1083" type="#_x0000_t120" style="position:absolute;left:21698;top:10827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38x0MYA&#10;AADcAAAADwAAAGRycy9kb3ducmV2LnhtbESPQWvCQBCF70L/wzKF3nTTUopEV5EWoQgtGEU8jtkx&#10;ic3OptmtSf31zkHwNsN7894303nvanWmNlSeDTyPElDEubcVFwa2m+VwDCpEZIu1ZzLwTwHms4fB&#10;FFPrO17TOYuFkhAOKRooY2xSrUNeksMw8g2xaEffOoyytoW2LXYS7mr9kiRv2mHF0lBiQ+8l5T/Z&#10;nzOw/9p/bGnRrcZ6+bv7XjWnmB0uxjw99osJqEh9vJtv159W8F8FX56RCfTs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38x0MYAAADcAAAADwAAAAAAAAAAAAAAAACYAgAAZHJz&#10;L2Rvd25yZXYueG1sUEsFBgAAAAAEAAQA9QAAAIsDAAAAAA=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41" o:spid="_x0000_s1084" style="position:absolute;flip:y;visibility:visible;mso-wrap-style:square" from="17035,10897" to="22058,21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zrvMMAAADcAAAADwAAAGRycy9kb3ducmV2LnhtbERPTWsCMRC9F/ofwhS81axFxK5GKaJQ&#10;2oOoRfQ23Uw3WzeTJYm6+uuNUOhtHu9zxtPW1uJEPlSOFfS6GQjiwumKSwVfm8XzEESIyBprx6Tg&#10;QgGmk8eHMebanXlFp3UsRQrhkKMCE2OTSxkKQxZD1zXEiftx3mJM0JdSezyncFvLlywbSIsVpwaD&#10;Dc0MFYf10Sr4/dheF998+LT9/XI3L028ePmqVOepfRuBiNTGf/Gf+12n+f0e3J9JF8jJ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Rc67zDAAAA3AAAAA8AAAAAAAAAAAAA&#10;AAAAoQIAAGRycy9kb3ducmV2LnhtbFBLBQYAAAAABAAEAPkAAACRAwAAAAA=&#10;" strokecolor="windowText" strokeweight=".5pt"/>
                  <v:shape id="Дуга 155" o:spid="_x0000_s1085" style="position:absolute;left:17160;top:14155;width:1487;height:4575;rotation:2312951fd;visibility:visible;mso-wrap-style:square;v-text-anchor:middle" coordsize="148659,45745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wJRpcIA&#10;AADcAAAADwAAAGRycy9kb3ducmV2LnhtbERPzYrCMBC+L/gOYQRvmipYtWsUFRQVPKj7ALPN2IZt&#10;JqWJWt9+syDsbT6+35kvW1uJBzXeOFYwHCQgiHOnDRcKvq7b/hSED8gaK8ek4EUelovOxxwz7Z58&#10;psclFCKGsM9QQRlCnUnp85Is+oGriSN3c43FEGFTSN3gM4bbSo6SJJUWDceGEmvalJT/XO5WwXaU&#10;Ds1uPT22m1s6O5nD96F6TZTqddvVJ4hAbfgXv917HeePx/D3TLx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AlGlwgAAANwAAAAPAAAAAAAAAAAAAAAAAJgCAABkcnMvZG93&#10;bnJldi54bWxQSwUGAAAAAAQABAD1AAAAhwMAAAAA&#10;" adj="-11796480,,5400" path="m20336,71533nsc57484,-49292,122789,-11576,143173,142477v3954,29885,5809,62006,5442,94253l74330,228729,20336,71533xem20336,71533nfc57484,-49292,122789,-11576,143173,142477v3954,29885,5809,62006,5442,94253e" filled="f" strokecolor="windowText" strokeweight=".5pt">
                    <v:stroke endarrow="classic" endarrowwidth="narrow" endarrowlength="long" joinstyle="miter"/>
                    <v:formulas/>
                    <v:path arrowok="t" o:connecttype="custom" o:connectlocs="20336,71533;143173,142477;148615,236730" o:connectangles="0,0,0" textboxrect="0,0,148659,457458"/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57" o:spid="_x0000_s1086" style="position:absolute;flip:x;visibility:visible;mso-wrap-style:square" from="19399,14237" to="21088,17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p4lr4AAADcAAAADwAAAGRycy9kb3ducmV2LnhtbERPTYvCMBC9L/gfwgheFk0V1LUaRRRh&#10;r3HF89CMbbGZlCRq/fdmQfA2j/c5q01nG3EnH2rHCsajDARx4UzNpYLT32H4AyJEZIONY1LwpACb&#10;de9rhblxD9Z0P8ZSpBAOOSqoYmxzKUNRkcUwci1x4i7OW4wJ+lIaj48Ubhs5ybKZtFhzaqiwpV1F&#10;xfV4swrseU+6cM+517uz/d4vNJ5QKzXod9sliEhd/Ijf7l+T5k/n8P9MukCu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VmniWvgAAANwAAAAPAAAAAAAAAAAAAAAAAKEC&#10;AABkcnMvZG93bnJldi54bWxQSwUGAAAAAAQABAD5AAAAjAMAAAAA&#10;" strokecolor="windowText" strokeweight=".5pt">
                    <v:stroke startarrow="classic" startarrowwidth="narrow" startarrowlength="long" endarrowwidth="narrow" endarrowlength="long"/>
                  </v:line>
                  <v:shape id="Дуга 158" o:spid="_x0000_s1087" style="position:absolute;left:22696;top:7908;width:9883;height:9900;rotation:-720188fd;visibility:visible;mso-wrap-style:square;v-text-anchor:middle" coordsize="988358,99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K+GMYA&#10;AADcAAAADwAAAGRycy9kb3ducmV2LnhtbESPT2vCQBDF70K/wzKF3nTTQouNbsQKgh5KqhXxOGQn&#10;fzA7m2ZXTb9951DwNsN7895v5ovBtepKfWg8G3ieJKCIC28brgwcvtfjKagQkS22nsnALwVYZA+j&#10;OabW33hH132slIRwSNFAHWOXah2KmhyGie+IRSt97zDK2lfa9niTcNfqlyR50w4bloYaO1rVVJz3&#10;F2fgeBzK5U/Cq+705fLi8yPfvle5MU+Pw3IGKtIQ7+b/640V/FehlWdkAp3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WK+GMYAAADcAAAADwAAAAAAAAAAAAAAAACYAgAAZHJz&#10;L2Rvd25yZXYueG1sUEsFBgAAAAAEAAQA9QAAAIsDAAAAAA==&#10;" adj="-11796480,,5400" path="m110424,183123nsc185109,90920,290392,28679,407072,7750r87107,487250l110424,183123xem110424,183123nfc185109,90920,290392,28679,407072,7750e" filled="f" strokecolor="windowText" strokeweight=".5pt">
                    <v:stroke endarrow="classic" endarrowwidth="narrow" endarrowlength="long" joinstyle="miter"/>
                    <v:formulas/>
                    <v:path arrowok="t" o:connecttype="custom" o:connectlocs="110424,183123;407072,7750" o:connectangles="0,0" textboxrect="0,0,988358,990000"/>
                    <v:textbox>
                      <w:txbxContent>
                        <w:p w:rsidR="00062635" w:rsidRDefault="00062635" w:rsidP="00062635"/>
                      </w:txbxContent>
                    </v:textbox>
                  </v:shape>
                  <v:shape id="Поле 79" o:spid="_x0000_s1088" type="#_x0000_t202" style="position:absolute;left:19692;top:8841;width:3098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CeqsQA&#10;AADcAAAADwAAAGRycy9kb3ducmV2LnhtbERPTWsCMRC9F/wPYQq9SM3aw6Jbo1ShRcQq1VI8Dpvp&#10;ZnEzWZKo679vBKG3ebzPmcw624gz+VA7VjAcZCCIS6drrhR879+fRyBCRNbYOCYFVwowm/YeJlho&#10;d+EvOu9iJVIIhwIVmBjbQspQGrIYBq4lTtyv8xZjgr6S2uMlhdtGvmRZLi3WnBoMtrQwVB53J6vg&#10;aFb9bfbxOf/Jl1e/2Z/cwa8PSj09dm+vICJ18V98dy91mp+P4f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CwnqrEAAAA3AAAAA8AAAAAAAAAAAAAAAAAmAIAAGRycy9k&#10;b3ducmV2LnhtbFBLBQYAAAAABAAEAPUAAACJAwAAAAA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</w:p>
                      </w:txbxContent>
                    </v:textbox>
                  </v:shape>
                  <v:shape id="Поле 79" o:spid="_x0000_s1089" type="#_x0000_t202" style="position:absolute;left:17002;top:19410;width:3518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QCcsQA&#10;AADcAAAADwAAAGRycy9kb3ducmV2LnhtbERPTWsCMRC9F/wPYQq9iGYtaMvWKCooUmxLVYrHYTPd&#10;LG4mSxJ1/feNIPQ2j/c542lra3EmHyrHCgb9DARx4XTFpYL9btl7BREissbaMSm4UoDppPMwxly7&#10;C3/TeRtLkUI45KjAxNjkUobCkMXQdw1x4n6dtxgT9KXUHi8p3NbyOctG0mLFqcFgQwtDxXF7sgqO&#10;5r37la0+5j+j9dV/7k7u4DcHpZ4e29kbiEht/Bff3Wud5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kAnLEAAAA3AAAAA8AAAAAAAAAAAAAAAAAmAIAAGRycy9k&#10;b3ducmV2LnhtbFBLBQYAAAAABAAEAPUAAACJAwAAAAA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M</w:t>
                          </w:r>
                        </w:p>
                      </w:txbxContent>
                    </v:textbox>
                  </v:shape>
                  <v:line id="Прямая соединительная линия 518" o:spid="_x0000_s1090" style="position:absolute;rotation:180;flip:x;visibility:visible;mso-wrap-style:square" from="16580,17519" to="18269,20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0C45sEAAADcAAAADwAAAGRycy9kb3ducmV2LnhtbERPy4rCMBTdD/gP4QruxtSKUqpRZEBx&#10;6wMfu0tzbavNTaeJtv79ZDHg8nDe82VnKvGixpWWFYyGEQjizOqScwXHw/o7AeE8ssbKMil4k4Pl&#10;ovc1x1Tblnf02vtchBB2KSoovK9TKV1WkEE3tDVx4G62MegDbHKpG2xDuKlkHEVTabDk0FBgTT8F&#10;ZY/90yi4bOShi9vTPbna4/Xy+xwncX5WatDvVjMQnjr/Ef+7t1rBZBTWhjPhCMj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QLjmwQAAANwAAAAPAAAAAAAAAAAAAAAA&#10;AKECAABkcnMvZG93bnJldi54bWxQSwUGAAAAAAQABAD5AAAAjwMAAAAA&#10;" strokecolor="windowText" strokeweight=".5pt">
                    <v:stroke startarrow="classic" startarrowwidth="narrow" startarrowlength="long" endarrowwidth="narrow" endarrowlength="long"/>
                  </v:line>
                  <v:line id="Прямая соединительная линия 519" o:spid="_x0000_s1091" style="position:absolute;flip:y;visibility:visible;mso-wrap-style:square" from="13119,14961" to="13119,2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aklsUAAADcAAAADwAAAGRycy9kb3ducmV2LnhtbESPQWvCQBSE70L/w/IKvUjdRIi20VWq&#10;VPBqKoXeHtnXbDD7NmRXk/rrXUHocZiZb5jlerCNuFDna8cK0kkCgrh0uuZKwfFr9/oGwgdkjY1j&#10;UvBHHtarp9ESc+16PtClCJWIEPY5KjAhtLmUvjRk0U9cSxy9X9dZDFF2ldQd9hFuGzlNkpm0WHNc&#10;MNjS1lB5Ks5WwWZspp/9udhss5mef7tr+pPhTqmX5+FjASLQEP7Dj/ZeK8jSd7ifiUdAr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QaklsUAAADcAAAADwAAAAAAAAAA&#10;AAAAAAChAgAAZHJzL2Rvd25yZXYueG1sUEsFBgAAAAAEAAQA+QAAAJMDAAAAAA==&#10;" strokecolor="windowText">
                    <v:stroke dashstyle="dash"/>
                  </v:line>
                  <v:line id="Прямая соединительная линия 520" o:spid="_x0000_s1092" style="position:absolute;flip:y;visibility:visible;mso-wrap-style:square" from="21843,10896" to="21843,21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DHtsEAAADcAAAADwAAAGRycy9kb3ducmV2LnhtbERPz2vCMBS+C/4P4QleRFMLdVKNoqKw&#10;q90YeHs0b01Z81KaaOv++uUw8Pjx/d7uB9uIB3W+dqxguUhAEJdO11wp+Py4zNcgfEDW2DgmBU/y&#10;sN+NR1vMtev5So8iVCKGsM9RgQmhzaX0pSGLfuFa4sh9u85iiLCrpO6wj+G2kWmSrKTFmmODwZZO&#10;hsqf4m4VHGcmPff34njKVvrty/0ubxlelJpOhsMGRKAhvMT/7netIEvj/HgmHgG5+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UMe2wQAAANwAAAAPAAAAAAAAAAAAAAAA&#10;AKECAABkcnMvZG93bnJldi54bWxQSwUGAAAAAAQABAD5AAAAjwMAAAAA&#10;" strokecolor="windowText">
                    <v:stroke dashstyle="dash"/>
                  </v:line>
                  <v:line id="Прямая соединительная линия 521" o:spid="_x0000_s1093" style="position:absolute;flip:y;visibility:visible;mso-wrap-style:square" from="30353,8841" to="30353,21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xiLcUAAADcAAAADwAAAGRycy9kb3ducmV2LnhtbESPQWvCQBSE74X+h+UJvRTdJBAr0VWq&#10;VOjVWAq9PbLPbDD7NmRXk/bXdwXB4zAz3zCrzWhbcaXeN44VpLMEBHHldMO1gq/jfroA4QOyxtYx&#10;KfglD5v189MKC+0GPtC1DLWIEPYFKjAhdIWUvjJk0c9cRxy9k+sthij7Wuoehwi3rcySZC4tNhwX&#10;DHa0M1Sdy4tVsH012cdwKbe7fK7fvt1f+pPjXqmXyfi+BBFoDI/wvf2pFeRZCrcz8Qj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xiLcUAAADcAAAADwAAAAAAAAAA&#10;AAAAAAChAgAAZHJzL2Rvd25yZXYueG1sUEsFBgAAAAAEAAQA+QAAAJMDAAAAAA==&#10;" strokecolor="windowText">
                    <v:stroke dashstyle="dash"/>
                  </v:line>
                  <v:line id="Прямая соединительная линия 522" o:spid="_x0000_s1094" style="position:absolute;flip:y;visibility:visible;mso-wrap-style:square" from="24447,8720" to="30437,21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78WsQAAADcAAAADwAAAGRycy9kb3ducmV2LnhtbESPQWvCQBSE7wX/w/IEL0U3BqKSuoqK&#10;Qq+NUujtkX3NBrNvQ3Y1aX99tyB4HGbmG2a9HWwj7tT52rGC+SwBQVw6XXOl4HI+TVcgfEDW2Dgm&#10;BT/kYbsZvawx167nD7oXoRIRwj5HBSaENpfSl4Ys+plriaP37TqLIcqukrrDPsJtI9MkWUiLNccF&#10;gy0dDJXX4mYV7F9Neuxvxf6QLfTy0/3OvzI8KTUZD7s3EIGG8Aw/2u9aQZam8H8mHgG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zvxaxAAAANwAAAAPAAAAAAAAAAAA&#10;AAAAAKECAABkcnMvZG93bnJldi54bWxQSwUGAAAAAAQABAD5AAAAkgMAAAAA&#10;" strokecolor="windowText">
                    <v:stroke dashstyle="dash"/>
                  </v:line>
                  <v:line id="Прямая соединительная линия 523" o:spid="_x0000_s1095" style="position:absolute;flip:y;visibility:visible;mso-wrap-style:square" from="13119,21622" to="13119,244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c4f8cAAADcAAAADwAAAGRycy9kb3ducmV2LnhtbESPzW7CMBCE70h9B2sr9VYcgqiqFIPK&#10;n8SJUsolt228jdPE6yh2IfD0daVKHEcz841mOu9tI07U+cqxgtEwAUFcOF1xqeD4sXl8BuEDssbG&#10;MSm4kIf57G4wxUy7M7/T6RBKESHsM1RgQmgzKX1hyKIfupY4el+usxii7EqpOzxHuG1kmiRP0mLF&#10;ccFgS0tDRX34sQpW1329y/M8rZs3cxytF+336jNX6uG+f30BEagPt/B/e6sVTNI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dzh/xwAAANwAAAAPAAAAAAAA&#10;AAAAAAAAAKECAABkcnMvZG93bnJldi54bWxQSwUGAAAAAAQABAD5AAAAlQMAAAAA&#10;" strokecolor="windowText"/>
                  <v:line id="Прямая соединительная линия 524" o:spid="_x0000_s1096" style="position:absolute;flip:y;visibility:visible;mso-wrap-style:square" from="9639,21375" to="9639,29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6gC8cAAADcAAAADwAAAGRycy9kb3ducmV2LnhtbESPzW7CMBCE70h9B2sr9VYcIqiqFIPK&#10;n8SJUsolt228jdPE6yh2IfD0daVKHEcz841mOu9tI07U+cqxgtEwAUFcOF1xqeD4sXl8BuEDssbG&#10;MSm4kIf57G4wxUy7M7/T6RBKESHsM1RgQmgzKX1hyKIfupY4el+usxii7EqpOzxHuG1kmiRP0mLF&#10;ccFgS0tDRX34sQpW1329y/M8rZs3cxytF+336jNX6uG+f30BEagPt/B/e6sVTNIx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anqALxwAAANwAAAAPAAAAAAAA&#10;AAAAAAAAAKECAABkcnMvZG93bnJldi54bWxQSwUGAAAAAAQABAD5AAAAlQMAAAAA&#10;" strokecolor="windowText"/>
                  <v:line id="Прямая соединительная линия 525" o:spid="_x0000_s1097" style="position:absolute;flip:y;visibility:visible;mso-wrap-style:square" from="21862,21622" to="21862,291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IFkMcAAADcAAAADwAAAGRycy9kb3ducmV2LnhtbESPS2vDMBCE74X8B7GB3ho5hpTgRgnN&#10;o9BT2zwuvm2treXYWhlLTZz8+qoQyHGYmW+Y2aK3jThR5yvHCsajBARx4XTFpYLD/u1pCsIHZI2N&#10;Y1JwIQ+L+eBhhpl2Z97SaRdKESHsM1RgQmgzKX1hyKIfuZY4ej+usxii7EqpOzxHuG1kmiTP0mLF&#10;ccFgSytDRb37tQrW16/6I8/ztG4+zWG8WbbH9Xeu1OOwf30BEagP9/Ct/a4VTNIJ/J+JR0DO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0gWQxwAAANwAAAAPAAAAAAAA&#10;AAAAAAAAAKECAABkcnMvZG93bnJldi54bWxQSwUGAAAAAAQABAD5AAAAlQMAAAAA&#10;" strokecolor="windowText"/>
                  <v:line id="Прямая соединительная линия 526" o:spid="_x0000_s1098" style="position:absolute;flip:y;visibility:visible;mso-wrap-style:square" from="17035,21587" to="17035,26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Cb58YAAADcAAAADwAAAGRycy9kb3ducmV2LnhtbESPT2vCQBTE70K/w/IKvenGQKWkrtKq&#10;hZ7q30tur9nXbJrs25DdavTTu0LB4zAzv2Gm89424kidrxwrGI8SEMSF0xWXCg77j+ELCB+QNTaO&#10;ScGZPMxnD4MpZtqdeEvHXShFhLDPUIEJoc2k9IUhi37kWuLo/bjOYoiyK6Xu8BThtpFpkkykxYrj&#10;gsGWFoaKevdnFSwvm/orz/O0btbmMF69t7/L71ypp8f+7RVEoD7cw//tT63gOZ3A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UAm+fGAAAA3AAAAA8AAAAAAAAA&#10;AAAAAAAAoQIAAGRycy9kb3ducmV2LnhtbFBLBQYAAAAABAAEAPkAAACUAwAAAAA=&#10;" strokecolor="windowText"/>
                  <v:line id="Прямая соединительная линия 527" o:spid="_x0000_s1099" style="position:absolute;visibility:visible;mso-wrap-style:square" from="9731,24137" to="13119,24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yd0cQAAADcAAAADwAAAGRycy9kb3ducmV2LnhtbESPzWrDMBCE74W8g9hAL6WR4uYPN0oI&#10;hUJ7i51Crou1sZ1aK2Mptvv2VaGQ4zAz3zDb/Wgb0VPna8ca5jMFgrhwpuZSw9fp/XkDwgdkg41j&#10;0vBDHva7ycMWU+MGzqjPQykihH2KGqoQ2lRKX1Rk0c9cSxy9i+sshii7UpoOhwi3jUyUWkmLNceF&#10;Clt6q6j4zm9WQ5YH9XQ1R6VeVosD1uf2dFWfWj9Ox8MriEBjuIf/2x9GwzJZw9+ZeAT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J3R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529" o:spid="_x0000_s1100" style="position:absolute;visibility:visible;mso-wrap-style:square" from="17002,26296" to="21862,262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+sOMQAAADcAAAADwAAAGRycy9kb3ducmV2LnhtbESPQWvCQBSE7wX/w/KEXkrdNVXR1FWk&#10;UGhvJha8PrLPJDb7NmTXJP333ULB4zAz3zDb/Wgb0VPna8ca5jMFgrhwpuZSw9fp/XkNwgdkg41j&#10;0vBDHva7ycMWU+MGzqjPQykihH2KGqoQ2lRKX1Rk0c9cSxy9i+sshii7UpoOhwi3jUyUWkmLNceF&#10;Clt6q6j4zm9WQ5YH9XQ1R6VeVosD1uf2dFWfWj9Ox8MriEBjuIf/2x9GwzLZwN+ZeATk7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6w4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530" o:spid="_x0000_s1101" style="position:absolute;visibility:visible;mso-wrap-style:square" from="9731,26295" to="17218,26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yTeMEAAADcAAAADwAAAGRycy9kb3ducmV2LnhtbERPz2vCMBS+D/wfwhN2GTNxapHOKCII&#10;7jZbYddH82zrmpeSRK3//XIYePz4fq82g+3EjXxoHWuYThQI4sqZlmsNp3L/vgQRIrLBzjFpeFCA&#10;zXr0ssLcuDsf6VbEWqQQDjlqaGLscylD1ZDFMHE9ceLOzluMCfpaGo/3FG47+aFUJi22nBoa7GnX&#10;UPVbXK2GYxHV28V8KzXL5ltsf/ryor60fh0P208QkYb4FP+7D0bDYpbmpzPpCM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vJN4wQAAANwAAAAPAAAAAAAAAAAAAAAA&#10;AKECAABkcnMvZG93bnJldi54bWxQSwUGAAAAAAQABAD5AAAAjwMAAAAA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531" o:spid="_x0000_s1102" style="position:absolute;visibility:visible;mso-wrap-style:square" from="9639,29169" to="21862,291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A248QAAADcAAAADwAAAGRycy9kb3ducmV2LnhtbESPQWvCQBSE70L/w/IKXqTuRq2U1FWC&#10;INhbjYVeH9nXJDb7NmTXJP57t1DwOMzMN8xmN9pG9NT52rGGZK5AEBfO1Fxq+DofXt5A+IBssHFM&#10;Gm7kYbd9mmwwNW7gE/V5KEWEsE9RQxVCm0rpi4os+rlriaP34zqLIcqulKbDIcJtIxdKraXFmuNC&#10;hS3tKyp+86vVcMqDml3Mp1LL9SrD+rs9X9SH1tPnMXsHEWgMj/B/+2g0vC4T+DsTj4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8DbjxAAAANwAAAAPAAAAAAAAAAAA&#10;AAAAAKECAABkcnMvZG93bnJldi54bWxQSwUGAAAAAAQABAD5AAAAkgMAAAAA&#10;" strokecolor="windowText">
                    <v:stroke startarrow="classic" startarrowwidth="narrow" startarrowlength="long" endarrow="classic" endarrowwidth="narrow" endarrowlength="long"/>
                  </v:line>
                  <v:shape id="Поле 79" o:spid="_x0000_s1103" type="#_x0000_t202" style="position:absolute;left:10034;top:20879;width:3251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iP38YA&#10;AADcAAAADwAAAGRycy9kb3ducmV2LnhtbESPQWsCMRSE74L/ITyhF6lZLZWyNYoKLSLaUi3F42Pz&#10;ulncvCxJ1PXfG6HQ4zAz3zCTWWtrcSYfKscKhoMMBHHhdMWlgu/92+MLiBCRNdaOScGVAsym3c4E&#10;c+0u/EXnXSxFgnDIUYGJscmlDIUhi2HgGuLk/TpvMSbpS6k9XhLc1nKUZWNpseK0YLChpaHiuDtZ&#10;BUez7n9m79vFz3h19R/7kzv4zUGph147fwURqY3/4b/2Sit4fhr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iiP38YAAADcAAAADwAAAAAAAAAAAAAAAACYAgAAZHJz&#10;L2Rvd25yZXYueG1sUEsFBgAAAAAEAAQA9QAAAIsDAAAAAA==&#10;" filled="f" stroked="f" strokeweight=".5pt">
                    <v:textbox>
                      <w:txbxContent>
                        <w:p w:rsidR="00062635" w:rsidRPr="0013697E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5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е 79" o:spid="_x0000_s1104" type="#_x0000_t202" style="position:absolute;left:17732;top:22963;width:3251;height:33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QqRMYA&#10;AADcAAAADwAAAGRycy9kb3ducmV2LnhtbESPQWsCMRSE74L/ITyhF6lZFaVsjdIKFinaUi3F42Pz&#10;ulncvCxJ1PXfN4LQ4zAz3zCzRWtrcSYfKscKhoMMBHHhdMWlgu/96vEJRIjIGmvHpOBKARbzbmeG&#10;uXYX/qLzLpYiQTjkqMDE2ORShsKQxTBwDXHyfp23GJP0pdQeLwluaznKsqm0WHFaMNjQ0lBx3J2s&#10;gqN5739mb9vXn+n66j/2J3fwm4NSD7325RlEpDb+h+/ttVYwGY/hdiYdATn/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WQqRMYAAADcAAAADwAAAAAAAAAAAAAAAACYAgAAZHJz&#10;L2Rvd25yZXYueG1sUEsFBgAAAAAEAAQA9QAAAIsDAAAAAA==&#10;" filled="f" stroked="f" strokeweight=".5pt">
                    <v:textbox>
                      <w:txbxContent>
                        <w:p w:rsidR="00062635" w:rsidRPr="0013697E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5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у</w:t>
                          </w:r>
                        </w:p>
                      </w:txbxContent>
                    </v:textbox>
                  </v:shape>
                  <v:shape id="Поле 79" o:spid="_x0000_s1105" type="#_x0000_t202" style="position:absolute;left:12873;top:23053;width:3753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2yMM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0dMQ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aNsjDHAAAA3AAAAA8AAAAAAAAAAAAAAAAAmAIAAGRy&#10;cy9kb3ducmV2LnhtbFBLBQYAAAAABAAEAPUAAACMAwAAAAA=&#10;" filled="f" stroked="f" strokeweight=".5pt">
                    <v:textbox>
                      <w:txbxContent>
                        <w:p w:rsidR="00062635" w:rsidRPr="00937BB1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5"/>
                          </w:r>
                          <w:proofErr w:type="spellStart"/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л</w:t>
                          </w:r>
                          <w:proofErr w:type="spellEnd"/>
                          <w:proofErr w:type="gramEnd"/>
                        </w:p>
                      </w:txbxContent>
                    </v:textbox>
                  </v:shape>
                  <v:shape id="Поле 79" o:spid="_x0000_s1106" type="#_x0000_t202" style="position:absolute;left:14177;top:26273;width:3308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EXq8YA&#10;AADcAAAADwAAAGRycy9kb3ducmV2LnhtbESPQWsCMRSE74L/ITyhF6lZLUrZGqUVLFK0pVqKx8fm&#10;dbO4eVmSqOu/N4LQ4zAz3zDTeWtrcSIfKscKhoMMBHHhdMWlgp/d8vEZRIjIGmvHpOBCAeazbmeK&#10;uXZn/qbTNpYiQTjkqMDE2ORShsKQxTBwDXHy/py3GJP0pdQezwluaznKsom0WHFaMNjQwlBx2B6t&#10;goP56H9l75u338nq4j93R7f3671SD7329QVEpDb+h+/tlVYwfhrD7Uw6An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cEXq8YAAADcAAAADwAAAAAAAAAAAAAAAACYAgAAZHJz&#10;L2Rvd25yZXYueG1sUEsFBgAAAAAEAAQA9QAAAIsDAAAAAA==&#10;" filled="f" stroked="f" strokeweight=".5pt">
                    <v:textbox>
                      <w:txbxContent>
                        <w:p w:rsidR="00062635" w:rsidRPr="0013697E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5"/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</w:t>
                          </w:r>
                          <w:proofErr w:type="gramEnd"/>
                        </w:p>
                      </w:txbxContent>
                    </v:textbox>
                  </v:shape>
                  <v:shape id="Поле 79" o:spid="_x0000_s1107" type="#_x0000_t202" style="position:absolute;left:32026;top:21375;width:8121;height:4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OJ3McA&#10;AADcAAAADwAAAGRycy9kb3ducmV2LnhtbESP3WoCMRSE7wXfIZxCb6RmW+lStkaxhYoUf6iW4uVh&#10;c7pZ3JwsSdT17Ruh4OUwM98w42lnG3EiH2rHCh6HGQji0umaKwXfu4+HFxAhImtsHJOCCwWYTvq9&#10;MRbanfmLTttYiQThUKACE2NbSBlKQxbD0LXEyft13mJM0ldSezwnuG3kU5bl0mLNacFgS++GysP2&#10;aBUczOdgk81Xbz/54uLXu6Pb++Veqfu7bvYKIlIXb+H/9kIreB7l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kTidzHAAAA3AAAAA8AAAAAAAAAAAAAAAAAmAIAAGRy&#10;cy9kb3ducmV2LnhtbFBLBQYAAAAABAAEAPUAAACMAwAAAAA=&#10;" filled="f" stroked="f" strokeweight=".5pt">
                    <v:textbox>
                      <w:txbxContent>
                        <w:p w:rsidR="00062635" w:rsidRPr="0013697E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 w:rsidRPr="0013697E">
                            <w:rPr>
                              <w:rFonts w:eastAsia="Times New Roman" w:hAnsi="Symbol"/>
                              <w:i/>
                              <w:iCs/>
                              <w:position w:val="-26"/>
                              <w:lang w:val="en-US"/>
                            </w:rPr>
                            <w:object w:dxaOrig="980" w:dyaOrig="600">
                              <v:shape id="_x0000_i1057" type="#_x0000_t75" style="width:48.75pt;height:30pt" o:ole="">
                                <v:imagedata r:id="rId17" o:title=""/>
                              </v:shape>
                              <o:OLEObject Type="Embed" ProgID="Equation.DSMT4" ShapeID="_x0000_i1057" DrawAspect="Content" ObjectID="_1405860006" r:id="rId18"/>
                            </w:object>
                          </w:r>
                        </w:p>
                      </w:txbxContent>
                    </v:textbox>
                  </v:shape>
                  <v:shape id="Поле 79" o:spid="_x0000_s1108" type="#_x0000_t202" style="position:absolute;left:592;top:1079;width:8629;height:4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8sR8cA&#10;AADcAAAADwAAAGRycy9kb3ducmV2LnhtbESPQWsCMRSE74X+h/AKvUjNtqItq1GqUBHRlmopHh+b&#10;52Zx87IkUdd/3whCj8PMfMOMJq2txYl8qBwreO5mIIgLpysuFfxsP57eQISIrLF2TAouFGAyvr8b&#10;Ya7dmb/ptImlSBAOOSowMTa5lKEwZDF0XUOcvL3zFmOSvpTa4znBbS1fsmwgLVacFgw2NDNUHDZH&#10;q+Bglp2vbL6e/g4WF/+5PbqdX+2Uenxo34cgIrXxP3xrL7SCfu8V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ZfLEfHAAAA3AAAAA8AAAAAAAAAAAAAAAAAmAIAAGRy&#10;cy9kb3ducmV2LnhtbFBLBQYAAAAABAAEAPUAAACMAwAAAAA=&#10;" filled="f" stroked="f" strokeweight=".5pt">
                    <v:textbox>
                      <w:txbxContent>
                        <w:p w:rsidR="00062635" w:rsidRPr="0013697E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 w:rsidRPr="0013697E">
                            <w:rPr>
                              <w:rFonts w:eastAsia="Times New Roman" w:hAnsi="Symbol"/>
                              <w:i/>
                              <w:iCs/>
                              <w:position w:val="-26"/>
                              <w:lang w:val="en-US"/>
                            </w:rPr>
                            <w:object w:dxaOrig="1060" w:dyaOrig="600">
                              <v:shape id="_x0000_i1058" type="#_x0000_t75" style="width:53.25pt;height:30pt" o:ole="">
                                <v:imagedata r:id="rId19" o:title=""/>
                              </v:shape>
                              <o:OLEObject Type="Embed" ProgID="Equation.DSMT4" ShapeID="_x0000_i1058" DrawAspect="Content" ObjectID="_1405860007" r:id="rId20"/>
                            </w:object>
                          </w:r>
                        </w:p>
                      </w:txbxContent>
                    </v:textbox>
                  </v:shape>
                  <v:rect id="Прямоугольник 177" o:spid="_x0000_s1109" style="position:absolute;left:8604;top:33413;width:216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vvx8MA&#10;AADcAAAADwAAAGRycy9kb3ducmV2LnhtbERPTWvCQBC9F/wPywi96cYKVaKriNbSihejF29jdswG&#10;s7Mhu43pv+8KQm/zeJ8zX3a2Ei01vnSsYDRMQBDnTpdcKDgdt4MpCB+QNVaOScEveVguei9zTLW7&#10;84HaLBQihrBPUYEJoU6l9Lkhi37oauLIXV1jMUTYFFI3eI/htpJvSfIuLZYcGwzWtDaU37Ifq+Ba&#10;X8b78+GcZJfv3frjUxu5aY1Sr/1uNQMRqAv/4qf7S8f5kwk8no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vvx8MAAADcAAAADwAAAAAAAAAAAAAAAACYAgAAZHJzL2Rv&#10;d25yZXYueG1sUEsFBgAAAAAEAAQA9QAAAIgDAAAAAA==&#10;" filled="f" strokecolor="black [3213]" strokeweight="1.5pt"/>
                  <v:rect id="Прямоугольник 550" o:spid="_x0000_s1110" style="position:absolute;left:5726;top:37897;width:7920;height:108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ms9sEA&#10;AADcAAAADwAAAGRycy9kb3ducmV2LnhtbERPyWrDMBC9B/oPYgq9JVILDsGNEkyoi9tLs/SS22BN&#10;bFNrZCzVy99Xh0CPj7dv95NtxUC9bxxreF4pEMSlMw1XGr4v+XIDwgdkg61j0jCTh/3uYbHF1LiR&#10;TzScQyViCPsUNdQhdKmUvqzJol+5jjhyN9dbDBH2lTQ9jjHctvJFqbW02HBsqLGjQ03lz/nXalAy&#10;FHn2lR/fss+ZP/ig3pOr0vrpccpeQQSawr/47i6MhiSJ8+OZe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ZrPbBAAAA3AAAAA8AAAAAAAAAAAAAAAAAmAIAAGRycy9kb3du&#10;cmV2LnhtbFBLBQYAAAAABAAEAPUAAACGAwAAAAA=&#10;" filled="f" strokecolor="black [3213]" strokeweight="1.5pt">
                    <v:textbox>
                      <w:txbxContent>
                        <w:p w:rsidR="00062635" w:rsidRDefault="00062635" w:rsidP="00062635"/>
                      </w:txbxContent>
                    </v:textbox>
                  </v:rect>
                  <v:rect id="Прямоугольник 551" o:spid="_x0000_s1111" style="position:absolute;left:8614;top:42411;width:216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QiUcYA&#10;AADcAAAADwAAAGRycy9kb3ducmV2LnhtbESPQWvCQBSE74X+h+UVvOlGi1LSrFKsFSu9mPbi7Zl9&#10;yYZm34bsGuO/dwtCj8PMfMNkq8E2oqfO144VTCcJCOLC6ZorBT/fH+MXED4ga2wck4IreVgtHx8y&#10;TLW78IH6PFQiQtinqMCE0KZS+sKQRT9xLXH0StdZDFF2ldQdXiLcNnKWJAtpsea4YLCltaHiNz9b&#10;BWV7ev46Ho5JfvrcrzdbbeR7b5QaPQ1vryACDeE/fG/vtIL5fAp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QiUcYAAADcAAAADwAAAAAAAAAAAAAAAACYAgAAZHJz&#10;L2Rvd25yZXYueG1sUEsFBgAAAAAEAAQA9QAAAIsDAAAAAA==&#10;" filled="f" strokecolor="black [3213]" strokeweight="1.5pt">
                    <v:textbox>
                      <w:txbxContent>
                        <w:p w:rsidR="00062635" w:rsidRDefault="00062635" w:rsidP="00062635"/>
                      </w:txbxContent>
                    </v:textbox>
                  </v:rect>
                  <v:line id="Прямая соединительная линия 197" o:spid="_x0000_s1112" style="position:absolute;visibility:visible;mso-wrap-style:square" from="9670,32361" to="9670,442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a5+sIAAADcAAAADwAAAGRycy9kb3ducmV2LnhtbERPPW/CMBDdK/EfrEPqVhwYKKQYBBG0&#10;FRuBgfEaX+Oo8TmKTUj+fV2pEts9vc9bbXpbi45aXzlWMJ0kIIgLpysuFVzOh5cFCB+QNdaOScFA&#10;Hjbr0dMKU+3ufKIuD6WIIexTVGBCaFIpfWHIop+4hjhy3661GCJsS6lbvMdwW8tZksylxYpjg8GG&#10;MkPFT36zCpY7c91/HfP8xO9JX9XZIO3HoNTzuN++gQjUh4f43/2p4/zlK/w9Ey+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a5+sIAAADcAAAADwAAAAAAAAAAAAAA&#10;AAChAgAAZHJzL2Rvd25yZXYueG1sUEsFBgAAAAAEAAQA+QAAAJADAAAAAA==&#10;" strokecolor="black [3213]">
                    <v:stroke dashstyle="longDashDot"/>
                  </v:line>
                  <v:line id="Прямая соединительная линия 198" o:spid="_x0000_s1113" style="position:absolute;visibility:visible;mso-wrap-style:square" from="8972,35626" to="13292,356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yV+cYAAADcAAAADwAAAGRycy9kb3ducmV2LnhtbESPQUvDQBCF74L/YRnBm920YFPTbksQ&#10;CmpPtpVeh+yYRLOzYXdNo7++cxB6m+G9ee+b1WZ0nRooxNazgekkA0VcedtybeB42D4sQMWEbLHz&#10;TAZ+KcJmfXuzwsL6M7/TsE+1khCOBRpoUuoLrWPVkMM48T2xaJ8+OEyyhlrbgGcJd52eZdlcO2xZ&#10;Ghrs6bmh6nv/4wwsqrevUObl6/Txo8//htluvj3lxtzfjeUSVKIxXc3/1y9W8J+EVp6RCfT6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1clfnGAAAA3AAAAA8AAAAAAAAA&#10;AAAAAAAAoQIAAGRycy9kb3ducmV2LnhtbFBLBQYAAAAABAAEAPkAAACUAwAAAAA=&#10;" strokecolor="black [3213]"/>
                  <v:line id="Прямая соединительная линия 553" o:spid="_x0000_s1114" style="position:absolute;visibility:visible;mso-wrap-style:square" from="8972,41389" to="13292,413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4RC8YAAADcAAAADwAAAGRycy9kb3ducmV2LnhtbESPQWvCQBSE70L/w/IK3nSjJUaiq4SC&#10;UO2ptuL1kX0mabNvw+42xv76bqHgcZiZb5j1djCt6Mn5xrKC2TQBQVxa3XCl4ON9N1mC8AFZY2uZ&#10;FNzIw3bzMFpjru2V36g/hkpECPscFdQhdLmUvqzJoJ/ajjh6F+sMhihdJbXDa4SbVs6TZCENNhwX&#10;auzouaby6/htFCzLw6crsmI/S09d9tPPXxe7c6bU+HEoViACDeEe/m+/aAVp+gR/Z+IRkJ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OEQvGAAAA3AAAAA8AAAAAAAAA&#10;AAAAAAAAoQIAAGRycy9kb3ducmV2LnhtbFBLBQYAAAAABAAEAPkAAACUAwAAAAA=&#10;" strokecolor="black [3213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201" o:spid="_x0000_s1115" type="#_x0000_t32" style="position:absolute;left:12817;top:35621;width:60;height:57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oOGsQAAADcAAAADwAAAGRycy9kb3ducmV2LnhtbESPwWrDMBBE74X8g9hCbrVsE5vgRAkh&#10;JbiHXprkAxZrLZtaK2OpidOvrwqFHoeZecNs97MdxI0m3ztWkCUpCOLG6Z6Nguvl9LIG4QOyxsEx&#10;KXiQh/1u8bTFSrs7f9DtHIyIEPYVKuhCGCspfdORRZ+4kTh6rZsshignI/WE9wi3g8zTtJQWe44L&#10;HY507Kj5PH9ZBUXrMireM3Ph/LU29aH8XuWlUsvn+bABEWgO/+G/9ptWkKcZ/J6JR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6g4axAAAANwAAAAPAAAAAAAAAAAA&#10;AAAAAKECAABkcnMvZG93bnJldi54bWxQSwUGAAAAAAQABAD5AAAAkgMAAAAA&#10;" strokecolor="black [3213]">
                    <v:stroke startarrow="classic" startarrowwidth="narrow" startarrowlength="long" endarrow="classic" endarrowwidth="narrow" endarrowlength="long"/>
                  </v:shape>
                  <v:rect id="Прямоугольник 554" o:spid="_x0000_s1116" style="position:absolute;left:19029;top:33483;width:2160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C2xcQA&#10;AADcAAAADwAAAGRycy9kb3ducmV2LnhtbESPQWuDQBSE74X8h+UFeqtrS1OKySolUOm1xkN6e3Ff&#10;1MR9a9ytmn/fDQR6HGbmG2aTzaYTIw2utazgOYpBEFdWt1wrKHefT+8gnEfW2FkmBVdykKWLhw0m&#10;2k78TWPhaxEg7BJU0HjfJ1K6qiGDLrI9cfCOdjDogxxqqQecAtx08iWO36TBlsNCgz1tG6rOxa9R&#10;cMndvjhdT7T7cd0hL6fSY18q9bicP9YgPM3+P3xvf2kFq9Ur3M6EIy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wtsXEAAAA3AAAAA8AAAAAAAAAAAAAAAAAmAIAAGRycy9k&#10;b3ducmV2LnhtbFBLBQYAAAAABAAEAPUAAACJAwAAAAA=&#10;" filled="f" strokecolor="windowText" strokeweight="1.5pt">
                    <v:textbox>
                      <w:txbxContent>
                        <w:p w:rsidR="00062635" w:rsidRDefault="00062635" w:rsidP="00062635"/>
                      </w:txbxContent>
                    </v:textbox>
                  </v:rect>
                  <v:rect id="Прямоугольник 555" o:spid="_x0000_s1117" style="position:absolute;left:15255;top:38859;width:9720;height:108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5dH8QA&#10;AADcAAAADwAAAGRycy9kb3ducmV2LnhtbESPQWsCMRSE7wX/Q3iCl1KzVlbKahQRSj1J627B42Pz&#10;ulm6eVmTVNd/bwqFHoeZ+YZZbQbbiQv50DpWMJtmIIhrp1tuFFTl69MLiBCRNXaOScGNAmzWo4cV&#10;Ftpd+YMux9iIBOFQoAITY19IGWpDFsPU9cTJ+3LeYkzSN1J7vCa47eRzli2kxZbTgsGedobq7+OP&#10;VfDumqr0rXnjclF9+tMjzevzQanJeNguQUQa4n/4r73XCvI8h98z6QjI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uXR/EAAAA3AAAAA8AAAAAAAAAAAAAAAAAmAIAAGRycy9k&#10;b3ducmV2LnhtbFBLBQYAAAAABAAEAPUAAACJAwAAAAA=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556" o:spid="_x0000_s1118" style="position:absolute;left:19060;top:44260;width:2159;height:10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6NKcMA&#10;AADcAAAADwAAAGRycy9kb3ducmV2LnhtbESPQWvCQBSE74X+h+UJvdWNBaVE1yBCg9cmOdTbM/tM&#10;otm3aXY1yb93hUKPw8x8w2yS0bTiTr1rLCtYzCMQxKXVDVcKivzr/ROE88gaW8ukYCIHyfb1ZYOx&#10;tgN/0z3zlQgQdjEqqL3vYildWZNBN7cdcfDOtjfog+wrqXscAty08iOKVtJgw2Ghxo72NZXX7GYU&#10;/KbuJ7tMF8qPrj2lxVB47Aql3mbjbg3C0+j/w3/tg1awXK7geSYcAb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m6NKcMAAADcAAAADwAAAAAAAAAAAAAAAACYAgAAZHJzL2Rv&#10;d25yZXYueG1sUEsFBgAAAAAEAAQA9QAAAIgDAAAAAA==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559" o:spid="_x0000_s1119" style="position:absolute;visibility:visible;mso-wrap-style:square" from="20096,32359" to="20096,457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jKUcQAAADcAAAADwAAAGRycy9kb3ducmV2LnhtbESPQWvCQBSE7wX/w/KE3urGglKjq4il&#10;0IMtNAa9PrLPbDD7Nuxuk/jvu4VCj8PMfMNsdqNtRU8+NI4VzGcZCOLK6YZrBeXp7ekFRIjIGlvH&#10;pOBOAXbbycMGc+0G/qK+iLVIEA45KjAxdrmUoTJkMcxcR5y8q/MWY5K+ltrjkOC2lc9ZtpQWG04L&#10;Bjs6GKpuxbdNlL4x59qOx7Izl4926fafr9dBqcfpuF+DiDTG//Bf+10rWCxW8HsmHQG5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yMpRxAAAANwAAAAPAAAAAAAAAAAA&#10;AAAAAKECAABkcnMvZG93bnJldi54bWxQSwUGAAAAAAQABAD5AAAAkgMAAAAA&#10;" strokecolor="windowText">
                    <v:stroke dashstyle="longDashDot"/>
                  </v:line>
                  <v:rect id="Прямоугольник 563" o:spid="_x0000_s1120" style="position:absolute;left:25732;top:33403;width:2153;height:107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HXkDMQA&#10;AADcAAAADwAAAGRycy9kb3ducmV2LnhtbESPQWuDQBSE74H8h+UFeotrWxqKySolUOm1xkN6e3Ff&#10;1MR9a9ytmn/fLRR6HGbmG2aXzaYTIw2utazgMYpBEFdWt1wrKA/v61cQziNr7CyTgjs5yNLlYoeJ&#10;thN/0lj4WgQIuwQVNN73iZSuasigi2xPHLyzHQz6IIda6gGnADedfIrjjTTYclhosKd9Q9W1+DYK&#10;brk7Fpf7hQ5frjvl5VR67EulHlbz2xaEp9n/h//aH1rBy+YZfs+EIyDT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15AzEAAAA3AAAAA8AAAAAAAAAAAAAAAAAmAIAAGRycy9k&#10;b3ducmV2LnhtbFBLBQYAAAAABAAEAPUAAACJAwAAAAA=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564" o:spid="_x0000_s1121" style="position:absolute;left:20722;top:40204;width:12240;height:90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4yOcUA&#10;AADcAAAADwAAAGRycy9kb3ducmV2LnhtbESPQWsCMRSE7wX/Q3iCl1KzarvI1ihSKPUkrbsFj4/N&#10;62Zx87ImqW7/fSMUehxm5htmtRlsJy7kQ+tYwWyagSCunW65UVCVrw9LECEia+wck4IfCrBZj+5W&#10;WGh35Q+6HGIjEoRDgQpMjH0hZagNWQxT1xMn78t5izFJ30jt8ZrgtpPzLMulxZbTgsGeXgzVp8O3&#10;VfDumqr0rXnjMq8+/fGeFvV5r9RkPGyfQUQa4n/4r73TCp7yR7idS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TjI5xQAAANwAAAAPAAAAAAAAAAAAAAAAAJgCAABkcnMv&#10;ZG93bnJldi54bWxQSwUGAAAAAAQABAD1AAAAigMAAAAA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565" o:spid="_x0000_s1122" style="position:absolute;left:25745;top:46771;width:2152;height:107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NDZ48MA&#10;AADcAAAADwAAAGRycy9kb3ducmV2LnhtbESPQWvCQBSE74X+h+UJvdWNBaVE1yBCg9cmOdTbM/tM&#10;otm3aXY1yb93hUKPw8x8w2yS0bTiTr1rLCtYzCMQxKXVDVcKivzr/ROE88gaW8ukYCIHyfb1ZYOx&#10;tgN/0z3zlQgQdjEqqL3vYildWZNBN7cdcfDOtjfog+wrqXscAty08iOKVtJgw2Ghxo72NZXX7GYU&#10;/KbuJ7tMF8qPrj2lxVB47Aql3mbjbg3C0+j/w3/tg1awXC3heSYcAb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NDZ48MAAADcAAAADwAAAAAAAAAAAAAAAACYAgAAZHJzL2Rv&#10;d25yZXYueG1sUEsFBgAAAAAEAAQA9QAAAIgDAAAAAA==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568" o:spid="_x0000_s1123" style="position:absolute;visibility:visible;mso-wrap-style:square" from="26799,32364" to="26799,486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ild8QAAADcAAAADwAAAGRycy9kb3ducmV2LnhtbESPwWrCQBCG7wXfYRmht7qp0FBSV5GK&#10;4MEWqqLXITtmQ7OzIbsm6dt3DoLH4Z//m/kWq9E3qqcu1oENvM4yUMRlsDVXBk7H7cs7qJiQLTaB&#10;ycAfRVgtJ08LLGwY+If6Q6qUQDgWaMCl1BZax9KRxzgLLbFk19B5TDJ2lbYdDgL3jZ5nWa491iwX&#10;HLb06aj8Pdy8UPranSs/7k+tu3w1eVh/b66DMc/Tcf0BKtGYHsv39s4aeMvlW5EREdDL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6KV3xAAAANwAAAAPAAAAAAAAAAAA&#10;AAAAAKECAABkcnMvZG93bnJldi54bWxQSwUGAAAAAAQABAD5AAAAkgMAAAAA&#10;" strokecolor="windowText">
                    <v:stroke dashstyle="longDashDot"/>
                  </v:line>
                  <v:shape id="Дуга 202" o:spid="_x0000_s1124" style="position:absolute;left:24756;top:38844;width:1800;height:2556;rotation:215696fd;visibility:visible;mso-wrap-style:square;v-text-anchor:middle" coordsize="180000,255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zp88IA&#10;AADcAAAADwAAAGRycy9kb3ducmV2LnhtbESPQYvCMBSE74L/ITzBm6bbg6zVKIso6NGuh3p7Jm/b&#10;ss1LaaJWf71ZWPA4zMw3zHLd20bcqPO1YwUf0wQEsXam5lLB6Xs3+QThA7LBxjEpeJCH9Wo4WGJm&#10;3J2PdMtDKSKEfYYKqhDaTEqvK7Lop64ljt6P6yyGKLtSmg7vEW4bmSbJTFqsOS5U2NKmIv2bX62C&#10;J+a2388LczloXWwx35zKc63UeNR/LUAE6sM7/N/eGwVpksLfmXg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7OnzwgAAANwAAAAPAAAAAAAAAAAAAAAAAJgCAABkcnMvZG93&#10;bnJldi54bWxQSwUGAAAAAAQABAD1AAAAhwMAAAAA&#10;" path="m153116,36694nsc168637,58375,178097,87311,179743,118139v1503,28149,-3600,56212,-14512,79809l90000,127800,153116,36694xem153116,36694nfc168637,58375,178097,87311,179743,118139v1503,28149,-3600,56212,-14512,79809e" fillcolor="white [3212]" strokecolor="black [3213]" strokeweight="1.5pt">
                    <v:path arrowok="t" o:connecttype="custom" o:connectlocs="153116,36694;179743,118139;165231,197948" o:connectangles="0,0,0"/>
                  </v:shape>
                  <v:shape id="Дуга 572" o:spid="_x0000_s1125" style="position:absolute;left:27093;top:38843;width:1800;height:2556;rotation:275951fd;flip:x;visibility:visible;mso-wrap-style:square;v-text-anchor:middle" coordsize="180000,255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+8mcUA&#10;AADcAAAADwAAAGRycy9kb3ducmV2LnhtbESPQYvCMBSE74L/ITxhb5rq4q5Uo4ggKIirrgePz+bZ&#10;VpuX0kSt/vrNguBxmJlvmNGkNoW4UeVyywq6nQgEcWJ1zqmC/e+8PQDhPLLGwjIpeJCDybjZGGGs&#10;7Z23dNv5VAQIuxgVZN6XsZQuycig69iSOHgnWxn0QVap1BXeA9wUshdFX9JgzmEhw5JmGSWX3dUo&#10;mC7M51Nuzj/7fLk6HNeP03F9lUp9tOrpEISn2r/Dr/ZCK+h/9+D/TDgCcvw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f7yZxQAAANwAAAAPAAAAAAAAAAAAAAAAAJgCAABkcnMv&#10;ZG93bnJldi54bWxQSwUGAAAAAAQABAD1AAAAigMAAAAA&#10;" adj="-11796480,,5400" path="m153116,36694nsc168637,58375,178097,87311,179743,118139v1503,28149,-3600,56212,-14512,79809l90000,127800,153116,36694xem153116,36694nfc168637,58375,178097,87311,179743,118139v1503,28149,-3600,56212,-14512,79809e" fillcolor="window" strokecolor="black [3213]" strokeweight="1.5pt">
                    <v:stroke joinstyle="miter"/>
                    <v:formulas/>
                    <v:path arrowok="t" o:connecttype="custom" o:connectlocs="153116,36694;179743,118139;165231,197948" o:connectangles="0,0,0" textboxrect="0,0,180000,255600"/>
                    <v:textbox>
                      <w:txbxContent>
                        <w:p w:rsidR="00062635" w:rsidRDefault="00062635" w:rsidP="00062635"/>
                      </w:txbxContent>
                    </v:textbox>
                  </v:shape>
                  <v:rect id="Прямоугольник 573" o:spid="_x0000_s1126" style="position:absolute;left:29079;top:33410;width:2153;height:10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xy0cQA&#10;AADcAAAADwAAAGRycy9kb3ducmV2LnhtbESPT2vCQBTE74V+h+UJvdWNFmuJbkIpGHo15mBvz+wz&#10;f8y+TbNbE799t1DwOMzMb5htOplOXGlwjWUFi3kEgri0uuFKQXHYPb+BcB5ZY2eZFNzIQZo8Pmwx&#10;1nbkPV1zX4kAYRejgtr7PpbSlTUZdHPbEwfvbAeDPsihknrAMcBNJ5dR9CoNNhwWauzpo6bykv8Y&#10;Bd+ZO+btraXDl+tOWTEWHvtCqafZ9L4B4Wny9/B/+1MrWK1f4O9MOAIy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sctHEAAAA3AAAAA8AAAAAAAAAAAAAAAAAmAIAAGRycy9k&#10;b3ducmV2LnhtbFBLBQYAAAAABAAEAPUAAACJAwAAAAA=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574" o:spid="_x0000_s1127" style="position:absolute;left:22936;top:41380;width:14400;height:720;rotation: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ek5MUA&#10;AADcAAAADwAAAGRycy9kb3ducmV2LnhtbESPQWsCMRSE7wX/Q3iCl1Kz2qplaxQRSj0Vdbfg8bF5&#10;3SzdvKxJquu/bwqFHoeZ+YZZrnvbigv50DhWMBlnIIgrpxuuFZTF68MziBCRNbaOScGNAqxXg7sl&#10;5tpd+UCXY6xFgnDIUYGJsculDJUhi2HsOuLkfTpvMSbpa6k9XhPctnKaZXNpseG0YLCjraHq6/ht&#10;FexdXRa+MW9czMsPf7qnx+r8rtRo2G9eQETq43/4r73TCmaLJ/g9k46AX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l6TkxQAAANwAAAAPAAAAAAAAAAAAAAAAAJgCAABkcnMv&#10;ZG93bnJldi54bWxQSwUGAAAAAAQABAD1AAAAigMAAAAA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rect id="Прямоугольник 575" o:spid="_x0000_s1128" style="position:absolute;left:29092;top:48958;width:2152;height:106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lPPsIA&#10;AADcAAAADwAAAGRycy9kb3ducmV2LnhtbESPQYvCMBSE74L/ITxhbzZV0JWuUURQvG7tQW9vm7dt&#10;3ealNtHWf28EYY/DzHzDLNe9qcWdWldZVjCJYhDEudUVFwqy4268AOE8ssbaMil4kIP1ajhYYqJt&#10;x990T30hAoRdggpK75tESpeXZNBFtiEO3q9tDfog20LqFrsAN7WcxvFcGqw4LJTY0Lak/C+9GQXX&#10;vTull8eFjmdX/+yzLvPYZEp9jPrNFwhPvf8Pv9sHrWD2OYPXmXAE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CU8+wgAAANwAAAAPAAAAAAAAAAAAAAAAAJgCAABkcnMvZG93&#10;bnJldi54bWxQSwUGAAAAAAQABAD1AAAAhwMAAAAA&#10;" filled="f" strokecolor="windowText" strokeweight="1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576" o:spid="_x0000_s1129" style="position:absolute;visibility:visible;mso-wrap-style:square" from="29447,35690" to="33759,3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+iQsUAAADcAAAADwAAAGRycy9kb3ducmV2LnhtbESPQWvCQBSE74X+h+UVvBTdVDSV6Coi&#10;Ch41LeLxkX0m0ezbNLtq9Ne7gtDjMDPfMJNZaypxocaVlhV89SIQxJnVJecKfn9W3REI55E1VpZJ&#10;wY0czKbvbxNMtL3yli6pz0WAsEtQQeF9nUjpsoIMup6tiYN3sI1BH2STS93gNcBNJftRFEuDJYeF&#10;AmtaFJSd0rNRkC+On3/79Hgf+Hg5sqvBZrc7zJXqfLTzMQhPrf8Pv9prrWD4HcPzTDgCcvo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+iQsUAAADcAAAADwAAAAAAAAAA&#10;AAAAAAChAgAAZHJzL2Rvd25yZXYueG1sUEsFBgAAAAAEAAQA+QAAAJMDAAAAAA==&#10;" strokecolor="windowText"/>
                  <v:line id="Прямая соединительная линия 577" o:spid="_x0000_s1130" style="position:absolute;visibility:visible;mso-wrap-style:square" from="29447,47980" to="33759,47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MH2cUAAADcAAAADwAAAGRycy9kb3ducmV2LnhtbESPQYvCMBSE74L/ITzBi2jq4qpUo4is&#10;sEe3inh8NM+22rzUJmrXX79ZEDwOM/MNM182phR3ql1hWcFwEIEgTq0uOFOw3236UxDOI2ssLZOC&#10;X3KwXLRbc4y1ffAP3ROfiQBhF6OC3PsqltKlORl0A1sRB+9ka4M+yDqTusZHgJtSfkTRWBosOCzk&#10;WNE6p/SS3IyCbH3uXY/J+Tny46+p3Yy2h8NppVS306xmIDw1/h1+tb+1gs/JBP7PhCM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MH2cUAAADcAAAADwAAAAAAAAAA&#10;AAAAAAChAgAAZHJzL2Rvd25yZXYueG1sUEsFBgAAAAAEAAQA+QAAAJMDAAAAAA==&#10;" strokecolor="windowText"/>
                  <v:shape id="Прямая со стрелкой 578" o:spid="_x0000_s1131" type="#_x0000_t32" style="position:absolute;left:33353;top:35688;width:79;height:1228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1d/8AAAADcAAAADwAAAGRycy9kb3ducmV2LnhtbERPy6rCMBDdX/AfwghuLppa8UE1igqK&#10;O/Gx0N3QjG2xmZQmav17sxBcHs57tmhMKZ5Uu8Kygn4vAkGcWl1wpuB82nQnIJxH1lhaJgVvcrCY&#10;t/5mmGj74gM9jz4TIYRdggpy76tESpfmZND1bEUcuJutDfoA60zqGl8h3JQyjqKRNFhwaMixonVO&#10;6f34MAriy/Y6Xmble78amNPhX8frwWirVKfdLKcgPDX+J/66d1rBcBzWhjPhCMj5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StXf/AAAAA3AAAAA8AAAAAAAAAAAAAAAAA&#10;oQIAAGRycy9kb3ducmV2LnhtbFBLBQYAAAAABAAEAPkAAACOAwAAAAA=&#10;" strokecolor="windowText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581" o:spid="_x0000_s1132" style="position:absolute;visibility:visible;mso-wrap-style:square" from="30134,32361" to="30134,50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7qEMQAAADcAAAADwAAAGRycy9kb3ducmV2LnhtbESPzWrDMBCE74W8g9hAb43sQE1woxjT&#10;EOihLeSH9LpYG8vUWhlLsd23rwKBHIeZ+YZZF5NtxUC9bxwrSBcJCOLK6YZrBafj7mUFwgdkja1j&#10;UvBHHorN7GmNuXYj72k4hFpECPscFZgQulxKXxmy6BeuI47exfUWQ5R9LXWPY4TbVi6TJJMWG44L&#10;Bjt6N1T9Hq42UobGnGs7fZ468/PVZq783l5GpZ7nU/kGItAUHuF7+0MreF2lcDsTj4Dc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uoQxAAAANwAAAAPAAAAAAAAAAAA&#10;AAAAAKECAABkcnMvZG93bnJldi54bWxQSwUGAAAAAAQABAD5AAAAkgMAAAAA&#10;" strokecolor="windowText">
                    <v:stroke dashstyle="longDashDot"/>
                  </v:line>
                  <v:shape id="Дуга 582" o:spid="_x0000_s1133" style="position:absolute;left:28026;top:38848;width:1948;height:4624;rotation:184633fd;visibility:visible;mso-wrap-style:square;v-text-anchor:middle" coordsize="194763,46241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jVO8EA&#10;AADcAAAADwAAAGRycy9kb3ducmV2LnhtbESPQYvCMBSE78L+h/AWvGlqQZFqWhahbveoFs+P5tmW&#10;bV5Kk2r3328EweMwM98w+2wynbjT4FrLClbLCARxZXXLtYLyki+2IJxH1thZJgV/5CBLP2Z7TLR9&#10;8InuZ1+LAGGXoILG+z6R0lUNGXRL2xMH72YHgz7IoZZ6wEeAm07GUbSRBlsOCw32dGio+j2PRsF4&#10;OxbdD/clfl+vY5zXBedHq9T8c/ragfA0+Xf41S60gvU2hueZcARk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LI1TvBAAAA3AAAAA8AAAAAAAAAAAAAAAAAmAIAAGRycy9kb3du&#10;cmV2LnhtbFBLBQYAAAAABAAEAPUAAACGAwAAAAA=&#10;" adj="-11796480,,5400" path="m168310,72786nsc184752,114281,194162,168728,194735,225682v503,49928,-5817,98900,-18014,139590l97382,231209,168310,72786xem168310,72786nfc184752,114281,194162,168728,194735,225682v503,49928,-5817,98900,-18014,139590e" fillcolor="window" strokecolor="windowText" strokeweight="1.5pt">
                    <v:stroke joinstyle="miter"/>
                    <v:formulas/>
                    <v:path arrowok="t" o:connecttype="custom" o:connectlocs="168310,72786;194735,225682;176721,365272" o:connectangles="0,0,0" textboxrect="0,0,194763,462418"/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583" o:spid="_x0000_s1134" style="position:absolute;left:30307;top:38825;width:1943;height:4623;rotation:184633fd;flip:x;visibility:visible;mso-wrap-style:square;v-text-anchor:middle" coordsize="194310,46228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O2asYA&#10;AADcAAAADwAAAGRycy9kb3ducmV2LnhtbESPW2vCQBSE3wv+h+UIfasbe5EYXaWIBSniHXw9Zo9J&#10;MHs27G5j+u+7hUIfh5n5hpnOO1OLlpyvLCsYDhIQxLnVFRcKTsePpxSED8gaa8uk4Js8zGe9hylm&#10;2t55T+0hFCJC2GeooAyhyaT0eUkG/cA2xNG7WmcwROkKqR3eI9zU8jlJRtJgxXGhxIYWJeW3w5dR&#10;MD6/ut16k+TDTbrctqv16HrRn0o99rv3CYhAXfgP/7VXWsFb+gK/Z+IRkL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DO2asYAAADcAAAADwAAAAAAAAAAAAAAAACYAgAAZHJz&#10;L2Rvd25yZXYueG1sUEsFBgAAAAAEAAQA9QAAAIsDAAAAAA==&#10;" adj="-11796480,,5400" path="m167986,72935nsc184349,114401,193712,168765,194282,225626v500,49833,-5785,98716,-17918,139356l97155,231140,167986,72935xem167986,72935nfc184349,114401,193712,168765,194282,225626v500,49833,-5785,98716,-17918,139356e" fillcolor="window" strokecolor="windowText" strokeweight="1.5pt">
                    <v:stroke joinstyle="miter"/>
                    <v:formulas/>
                    <v:path arrowok="t" o:connecttype="custom" o:connectlocs="167986,72935;194282,225626;176364,364982" o:connectangles="0,0,0" textboxrect="0,0,194310,462280"/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79" o:spid="_x0000_s1135" type="#_x0000_t202" style="position:absolute;left:9680;top:37762;width:4318;height:21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XGs8QA&#10;AADcAAAADwAAAGRycy9kb3ducmV2LnhtbESPwWrDMBBE74X8g9hCb42cYofgRjYlIZCCL0lLyXGx&#10;traptRKWart/XwUCOQ4z84bZlrPpxUiD7ywrWC0TEMS11R03Cj4/Ds8bED4ga+wtk4I/8lAWi4ct&#10;5tpOfKLxHBoRIexzVNCG4HIpfd2SQb+0jjh633YwGKIcGqkHnCLc9PIlSdbSYMdxoUVHu5bqn/Ov&#10;UbDb9xNVzWr9dblYmbrKZcG8K/X0OL+9ggg0h3v41j5qBdkmheuZeARk8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1xrP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062635" w:rsidRPr="00C932E8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 w:rsidRPr="00C932E8"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Поле 79" o:spid="_x0000_s1136" type="#_x0000_t202" style="position:absolute;left:30185;top:41384;width:4172;height:21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ljKMMA&#10;AADcAAAADwAAAGRycy9kb3ducmV2LnhtbESPT4vCMBTE7wt+h/AEb2vqYqVUo4jLggte/IN4fDTP&#10;tti8hCZr67ffCILHYWZ+wyxWvWnEnVpfW1YwGScgiAuray4VnI4/nxkIH5A1NpZJwYM8rJaDjwXm&#10;2na8p/shlCJC2OeooArB5VL6oiKDfmwdcfSutjUYomxLqVvsItw08itJZtJgzXGhQkebiorb4c8o&#10;2Hw3He3Kyex8uVg5dTuXBvOr1GjYr+cgAvXhHX61t1pBmqXwPB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ljKMMAAADcAAAADwAAAAAAAAAAAAAAAACYAgAAZHJzL2Rv&#10;d25yZXYueG1sUEsFBgAAAAAEAAQA9QAAAIgDAAAAAA==&#10;" filled="f" stroked="f" strokeweight=".5pt">
                    <v:textbox style="layout-flow:vertical;mso-layout-flow-alt:bottom-to-top">
                      <w:txbxContent>
                        <w:p w:rsidR="00062635" w:rsidRP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l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</w:t>
                          </w:r>
                          <w:proofErr w:type="gramEnd"/>
                        </w:p>
                      </w:txbxContent>
                    </v:textbox>
                  </v:shape>
                  <v:shape id="Блок-схема: узел 586" o:spid="_x0000_s1137" type="#_x0000_t120" style="position:absolute;left:16884;top:21348;width:468;height:4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+wavMYA&#10;AADcAAAADwAAAGRycy9kb3ducmV2LnhtbESPQWvCQBSE74X+h+UVvNVNC0qIboK0CCIoGKV4fGaf&#10;SWz2bZpdTdpf3xUKPQ4z8w0zzwbTiBt1rras4GUcgSAurK65VHDYL59jEM4ja2wsk4JvcpCljw9z&#10;TLTteUe33JciQNglqKDyvk2kdEVFBt3YtsTBO9vOoA+yK6XusA9w08jXKJpKgzWHhQpbequo+Myv&#10;RsFxc3w/0KJfx3L59bFdtxefn36UGj0NixkIT4P/D/+1V1rBJJ7C/Uw4AjL9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+wavMYAAADcAAAADwAAAAAAAAAAAAAAAACYAgAAZHJz&#10;L2Rvd25yZXYueG1sUEsFBgAAAAAEAAQA9QAAAIsDAAAAAA==&#10;" fillcolor="windowText" strokecolor="windowText" strokeweight="2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79" o:spid="_x0000_s1138" type="#_x0000_t202" style="position:absolute;left:18672;top:29168;width:3017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bt18QA&#10;AADcAAAADwAAAGRycy9kb3ducmV2LnhtbERPTWsCMRC9C/6HMIIXqVk9iF2N0hZapLRKtYjHYTPd&#10;LG4mSxJ1/feNIHibx/uc+bK1tTiTD5VjBaNhBoK4cLriUsHv7v1pCiJEZI21Y1JwpQDLRbczx1y7&#10;C//QeRtLkUI45KjAxNjkUobCkMUwdA1x4v6ctxgT9KXUHi8p3NZynGUTabHi1GCwoTdDxXF7sgqO&#10;5nOwyT6+X/eT1dWvdyd38F8Hpfq99mUGIlIbH+K7e6XT/NEz3J5JF8jF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27dfEAAAA3AAAAA8AAAAAAAAAAAAAAAAAmAIAAGRycy9k&#10;b3ducmV2LnhtbFBLBQYAAAAABAAEAPUAAACJAwAAAAA=&#10;" filled="f" stroked="f" strokeweight=".5pt">
                    <v:textbox>
                      <w:txbxContent>
                        <w:p w:rsidR="00062635" w:rsidRP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79" o:spid="_x0000_s1139" type="#_x0000_t202" style="position:absolute;left:18672;top:49611;width:301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CO98cA&#10;AADcAAAADwAAAGRycy9kb3ducmV2LnhtbESPQWsCMRCF74X+hzAFL6Vm60HK1ii2UBGxLVURj8Nm&#10;3CxuJksSdf33nUOhtxnem/e+mcx636oLxdQENvA8LEARV8E2XBvYbT+eXkCljGyxDUwGbpRgNr2/&#10;m2Bpw5V/6LLJtZIQTiUacDl3pdapcuQxDUNHLNoxRI9Z1lhrG/Eq4b7Vo6IYa48NS4PDjt4dVafN&#10;2Rs4udXjd7H4fNuPl7f4tT2HQ1wfjBk89PNXUJn6/G/+u15awR8JvjwjE+jp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gjvfHAAAA3AAAAA8AAAAAAAAAAAAAAAAAmAIAAGRy&#10;cy9kb3ducmV2LnhtbFBLBQYAAAAABAAEAPUAAACMAwAAAAA=&#10;" filled="f" stroked="f" strokeweight=".5pt">
                    <v:textbox>
                      <w:txbxContent>
                        <w:p w:rsidR="00062635" w:rsidRDefault="00062635" w:rsidP="00062635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8F5A95" w:rsidRDefault="009E4622" w:rsidP="009E4622">
      <w:pPr>
        <w:ind w:firstLine="0"/>
        <w:jc w:val="center"/>
      </w:pPr>
      <w:r w:rsidRPr="009E4622">
        <w:t>Рис. 3.2. Диаграмма растяжения малоуглеродистой стали</w:t>
      </w:r>
      <w:r w:rsidR="008F5A95">
        <w:t xml:space="preserve"> (а)</w:t>
      </w:r>
      <w:r w:rsidR="008F5A95" w:rsidRPr="008F5A95">
        <w:t xml:space="preserve"> </w:t>
      </w:r>
      <w:r w:rsidR="008F5A95">
        <w:t>и</w:t>
      </w:r>
      <w:r w:rsidR="00C93D9D">
        <w:t xml:space="preserve"> </w:t>
      </w:r>
      <w:r w:rsidR="00C93D9D" w:rsidRPr="00C93D9D">
        <w:t xml:space="preserve">стадии </w:t>
      </w:r>
    </w:p>
    <w:p w:rsidR="009E4622" w:rsidRPr="009E4622" w:rsidRDefault="00C93D9D" w:rsidP="009E4622">
      <w:pPr>
        <w:ind w:firstLine="0"/>
        <w:jc w:val="center"/>
      </w:pPr>
      <w:r w:rsidRPr="00C93D9D">
        <w:t>деформир</w:t>
      </w:r>
      <w:r w:rsidRPr="00C93D9D">
        <w:t>о</w:t>
      </w:r>
      <w:r w:rsidRPr="00C93D9D">
        <w:t>вания образца</w:t>
      </w:r>
      <w:r>
        <w:t xml:space="preserve"> (б)</w:t>
      </w:r>
    </w:p>
    <w:p w:rsidR="009E4622" w:rsidRPr="009E4622" w:rsidRDefault="009E4622" w:rsidP="00B2304E">
      <w:pPr>
        <w:ind w:firstLine="510"/>
        <w:rPr>
          <w:sz w:val="28"/>
        </w:rPr>
      </w:pPr>
    </w:p>
    <w:p w:rsidR="003A50DF" w:rsidRPr="008F5A95" w:rsidRDefault="003A50DF" w:rsidP="00B2304E">
      <w:pPr>
        <w:ind w:firstLine="510"/>
        <w:rPr>
          <w:spacing w:val="-2"/>
          <w:sz w:val="28"/>
        </w:rPr>
      </w:pPr>
      <w:r w:rsidRPr="008F5A95">
        <w:rPr>
          <w:spacing w:val="-2"/>
          <w:sz w:val="28"/>
        </w:rPr>
        <w:t xml:space="preserve">На диаграмме различают следующие характерные участки и </w:t>
      </w:r>
      <w:proofErr w:type="spellStart"/>
      <w:r w:rsidRPr="008F5A95">
        <w:rPr>
          <w:spacing w:val="-2"/>
          <w:sz w:val="28"/>
        </w:rPr>
        <w:t>то</w:t>
      </w:r>
      <w:r w:rsidRPr="008F5A95">
        <w:rPr>
          <w:spacing w:val="-2"/>
          <w:sz w:val="28"/>
        </w:rPr>
        <w:t>ч</w:t>
      </w:r>
      <w:r w:rsidRPr="008F5A95">
        <w:rPr>
          <w:spacing w:val="-2"/>
          <w:sz w:val="28"/>
        </w:rPr>
        <w:t>ки</w:t>
      </w:r>
      <w:proofErr w:type="gramStart"/>
      <w:r w:rsidRPr="008F5A95">
        <w:rPr>
          <w:spacing w:val="-2"/>
          <w:sz w:val="28"/>
        </w:rPr>
        <w:t>.В</w:t>
      </w:r>
      <w:proofErr w:type="spellEnd"/>
      <w:proofErr w:type="gramEnd"/>
      <w:r w:rsidRPr="008F5A95">
        <w:rPr>
          <w:spacing w:val="-2"/>
          <w:sz w:val="28"/>
        </w:rPr>
        <w:t xml:space="preserve"> </w:t>
      </w:r>
      <w:r w:rsidRPr="008F5A95">
        <w:rPr>
          <w:i/>
          <w:spacing w:val="-2"/>
          <w:sz w:val="28"/>
        </w:rPr>
        <w:t>начальной стадии нагружения</w:t>
      </w:r>
      <w:r w:rsidRPr="008F5A95">
        <w:rPr>
          <w:spacing w:val="-2"/>
          <w:sz w:val="28"/>
        </w:rPr>
        <w:t xml:space="preserve">, на участке </w:t>
      </w:r>
      <w:r w:rsidRPr="008F5A95">
        <w:rPr>
          <w:i/>
          <w:spacing w:val="-2"/>
          <w:sz w:val="28"/>
          <w:lang w:val="en-US"/>
        </w:rPr>
        <w:t>OA</w:t>
      </w:r>
      <w:r w:rsidRPr="008F5A95">
        <w:rPr>
          <w:spacing w:val="-2"/>
          <w:sz w:val="28"/>
        </w:rPr>
        <w:t>, зависимость н</w:t>
      </w:r>
      <w:r w:rsidRPr="008F5A95">
        <w:rPr>
          <w:spacing w:val="-2"/>
          <w:sz w:val="28"/>
        </w:rPr>
        <w:t>о</w:t>
      </w:r>
      <w:r w:rsidRPr="008F5A95">
        <w:rPr>
          <w:spacing w:val="-2"/>
          <w:sz w:val="28"/>
        </w:rPr>
        <w:t xml:space="preserve">сит линейный характер, что подтверждает справедливость закона Гука. Наибольшее напряжение, до которого соблюдается этот закон (точка </w:t>
      </w:r>
      <w:r w:rsidRPr="008F5A95">
        <w:rPr>
          <w:i/>
          <w:spacing w:val="-2"/>
          <w:sz w:val="28"/>
          <w:lang w:val="en-US"/>
        </w:rPr>
        <w:t>A</w:t>
      </w:r>
      <w:r w:rsidRPr="008F5A95">
        <w:rPr>
          <w:spacing w:val="-2"/>
          <w:sz w:val="28"/>
        </w:rPr>
        <w:t xml:space="preserve"> на диаграмме), называется </w:t>
      </w:r>
      <w:r w:rsidRPr="008F5A95">
        <w:rPr>
          <w:i/>
          <w:spacing w:val="-2"/>
          <w:sz w:val="28"/>
        </w:rPr>
        <w:t>пределом пропорциональности</w:t>
      </w:r>
      <w:r w:rsidRPr="008F5A95">
        <w:rPr>
          <w:spacing w:val="-2"/>
          <w:sz w:val="28"/>
        </w:rPr>
        <w:t xml:space="preserve"> </w:t>
      </w:r>
      <w:r w:rsidRPr="008F5A95">
        <w:rPr>
          <w:spacing w:val="-2"/>
          <w:position w:val="-14"/>
          <w:sz w:val="28"/>
        </w:rPr>
        <w:object w:dxaOrig="400" w:dyaOrig="400">
          <v:shape id="_x0000_i1028" type="#_x0000_t75" style="width:20.4pt;height:20.4pt" o:ole="">
            <v:imagedata r:id="rId21" o:title=""/>
          </v:shape>
          <o:OLEObject Type="Embed" ProgID="Equation.DSMT4" ShapeID="_x0000_i1028" DrawAspect="Content" ObjectID="_1410962189" r:id="rId22"/>
        </w:object>
      </w:r>
      <w:r w:rsidRPr="008F5A95">
        <w:rPr>
          <w:spacing w:val="-2"/>
          <w:sz w:val="28"/>
        </w:rPr>
        <w:t>.</w:t>
      </w:r>
    </w:p>
    <w:p w:rsidR="00397CE8" w:rsidRPr="00397CE8" w:rsidRDefault="00397CE8" w:rsidP="00B2304E">
      <w:pPr>
        <w:ind w:firstLine="510"/>
        <w:rPr>
          <w:sz w:val="28"/>
        </w:rPr>
      </w:pPr>
      <w:r>
        <w:rPr>
          <w:sz w:val="28"/>
        </w:rPr>
        <w:t xml:space="preserve">Из рисунка видно, что </w:t>
      </w:r>
      <w:r w:rsidRPr="00397CE8">
        <w:rPr>
          <w:position w:val="-20"/>
          <w:sz w:val="28"/>
        </w:rPr>
        <w:object w:dxaOrig="1620" w:dyaOrig="540">
          <v:shape id="_x0000_i1029" type="#_x0000_t75" style="width:80.85pt;height:27.15pt" o:ole="">
            <v:imagedata r:id="rId23" o:title=""/>
          </v:shape>
          <o:OLEObject Type="Embed" ProgID="Equation.DSMT4" ShapeID="_x0000_i1029" DrawAspect="Content" ObjectID="_1410962190" r:id="rId24"/>
        </w:object>
      </w:r>
      <w:r>
        <w:rPr>
          <w:sz w:val="28"/>
        </w:rPr>
        <w:t xml:space="preserve">, т.е. модуль упругости </w:t>
      </w:r>
      <w:r w:rsidRPr="008F5A95">
        <w:rPr>
          <w:i/>
          <w:sz w:val="28"/>
          <w:lang w:val="en-US"/>
        </w:rPr>
        <w:t>E</w:t>
      </w:r>
      <w:r>
        <w:rPr>
          <w:sz w:val="28"/>
        </w:rPr>
        <w:t xml:space="preserve"> гр</w:t>
      </w:r>
      <w:r>
        <w:rPr>
          <w:sz w:val="28"/>
        </w:rPr>
        <w:t>а</w:t>
      </w:r>
      <w:r>
        <w:rPr>
          <w:sz w:val="28"/>
        </w:rPr>
        <w:t xml:space="preserve">фически представляет собой тангенс угла наклона прямолинейного участка диаграммы к оси абсцисс. Если до достижения точки </w:t>
      </w:r>
      <w:r w:rsidRPr="000F1344">
        <w:rPr>
          <w:i/>
          <w:sz w:val="28"/>
          <w:lang w:val="en-US"/>
        </w:rPr>
        <w:t>A</w:t>
      </w:r>
      <w:r>
        <w:rPr>
          <w:sz w:val="28"/>
        </w:rPr>
        <w:t xml:space="preserve"> сбр</w:t>
      </w:r>
      <w:r>
        <w:rPr>
          <w:sz w:val="28"/>
        </w:rPr>
        <w:t>о</w:t>
      </w:r>
      <w:r>
        <w:rPr>
          <w:sz w:val="28"/>
        </w:rPr>
        <w:lastRenderedPageBreak/>
        <w:t xml:space="preserve">сить нагрузку до нуля, то график разгрузки совпадает с графиком нагружения. Это говорит о том, что при напряжениях </w:t>
      </w:r>
      <w:r w:rsidRPr="003A50DF">
        <w:rPr>
          <w:position w:val="-14"/>
          <w:sz w:val="28"/>
        </w:rPr>
        <w:object w:dxaOrig="720" w:dyaOrig="400">
          <v:shape id="_x0000_i1030" type="#_x0000_t75" style="width:36pt;height:20.4pt" o:ole="">
            <v:imagedata r:id="rId25" o:title=""/>
          </v:shape>
          <o:OLEObject Type="Embed" ProgID="Equation.DSMT4" ShapeID="_x0000_i1030" DrawAspect="Content" ObjectID="_1410962191" r:id="rId26"/>
        </w:object>
      </w:r>
      <w:r>
        <w:rPr>
          <w:sz w:val="28"/>
        </w:rPr>
        <w:t xml:space="preserve"> возник</w:t>
      </w:r>
      <w:r>
        <w:rPr>
          <w:sz w:val="28"/>
        </w:rPr>
        <w:t>а</w:t>
      </w:r>
      <w:r>
        <w:rPr>
          <w:sz w:val="28"/>
        </w:rPr>
        <w:t xml:space="preserve">ют только </w:t>
      </w:r>
      <w:r w:rsidRPr="00397CE8">
        <w:rPr>
          <w:i/>
          <w:sz w:val="28"/>
        </w:rPr>
        <w:t>упругие деформации</w:t>
      </w:r>
      <w:r>
        <w:rPr>
          <w:sz w:val="28"/>
        </w:rPr>
        <w:t>.</w:t>
      </w:r>
    </w:p>
    <w:p w:rsidR="000F1806" w:rsidRPr="000F1806" w:rsidRDefault="00397CE8" w:rsidP="00B2304E">
      <w:pPr>
        <w:ind w:firstLine="510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Однако граница области упругой работы материала лежит нескол</w:t>
      </w:r>
      <w:r>
        <w:rPr>
          <w:spacing w:val="-4"/>
          <w:sz w:val="28"/>
          <w:szCs w:val="28"/>
        </w:rPr>
        <w:t>ь</w:t>
      </w:r>
      <w:r>
        <w:rPr>
          <w:spacing w:val="-4"/>
          <w:sz w:val="28"/>
          <w:szCs w:val="28"/>
        </w:rPr>
        <w:t xml:space="preserve">ко выше точки </w:t>
      </w:r>
      <w:r w:rsidRPr="000F1344">
        <w:rPr>
          <w:i/>
          <w:spacing w:val="-4"/>
          <w:sz w:val="28"/>
          <w:szCs w:val="28"/>
          <w:lang w:val="en-US"/>
        </w:rPr>
        <w:t>A</w:t>
      </w:r>
      <w:r w:rsidR="000F1344">
        <w:rPr>
          <w:spacing w:val="-4"/>
          <w:sz w:val="28"/>
          <w:szCs w:val="28"/>
        </w:rPr>
        <w:t>. Т</w:t>
      </w:r>
      <w:r>
        <w:rPr>
          <w:spacing w:val="-4"/>
          <w:sz w:val="28"/>
          <w:szCs w:val="28"/>
        </w:rPr>
        <w:t>ам</w:t>
      </w:r>
      <w:r w:rsidR="003A6F37">
        <w:rPr>
          <w:spacing w:val="-4"/>
          <w:sz w:val="28"/>
          <w:szCs w:val="28"/>
        </w:rPr>
        <w:t>,</w:t>
      </w:r>
      <w:r>
        <w:rPr>
          <w:spacing w:val="-4"/>
          <w:sz w:val="28"/>
          <w:szCs w:val="28"/>
        </w:rPr>
        <w:t xml:space="preserve"> где деформации растут уже быстрее напряжений, закон Гука нарушается</w:t>
      </w:r>
      <w:r w:rsidR="003A6F37">
        <w:rPr>
          <w:spacing w:val="-4"/>
          <w:sz w:val="28"/>
          <w:szCs w:val="28"/>
        </w:rPr>
        <w:t>,</w:t>
      </w:r>
      <w:r>
        <w:rPr>
          <w:spacing w:val="-4"/>
          <w:sz w:val="28"/>
          <w:szCs w:val="28"/>
        </w:rPr>
        <w:t xml:space="preserve"> и диаграмма начинает искривляться. Напряж</w:t>
      </w:r>
      <w:r>
        <w:rPr>
          <w:spacing w:val="-4"/>
          <w:sz w:val="28"/>
          <w:szCs w:val="28"/>
        </w:rPr>
        <w:t>е</w:t>
      </w:r>
      <w:r>
        <w:rPr>
          <w:spacing w:val="-4"/>
          <w:sz w:val="28"/>
          <w:szCs w:val="28"/>
        </w:rPr>
        <w:t>ние, соответствующее наибольшей деформации, которая полностью и</w:t>
      </w:r>
      <w:r>
        <w:rPr>
          <w:spacing w:val="-4"/>
          <w:sz w:val="28"/>
          <w:szCs w:val="28"/>
        </w:rPr>
        <w:t>с</w:t>
      </w:r>
      <w:r>
        <w:rPr>
          <w:spacing w:val="-4"/>
          <w:sz w:val="28"/>
          <w:szCs w:val="28"/>
        </w:rPr>
        <w:t xml:space="preserve">чезает после разгрузки (точка </w:t>
      </w:r>
      <w:r w:rsidRPr="000F1344">
        <w:rPr>
          <w:i/>
          <w:spacing w:val="-4"/>
          <w:sz w:val="28"/>
          <w:szCs w:val="28"/>
          <w:lang w:val="en-US"/>
        </w:rPr>
        <w:t>B</w:t>
      </w:r>
      <w:r w:rsidR="000F1806">
        <w:rPr>
          <w:spacing w:val="-4"/>
          <w:sz w:val="28"/>
          <w:szCs w:val="28"/>
        </w:rPr>
        <w:t xml:space="preserve"> на диаграмме</w:t>
      </w:r>
      <w:r>
        <w:rPr>
          <w:spacing w:val="-4"/>
          <w:sz w:val="28"/>
          <w:szCs w:val="28"/>
        </w:rPr>
        <w:t>)</w:t>
      </w:r>
      <w:r w:rsidR="000F1806">
        <w:rPr>
          <w:spacing w:val="-4"/>
          <w:sz w:val="28"/>
          <w:szCs w:val="28"/>
        </w:rPr>
        <w:t xml:space="preserve">, называется </w:t>
      </w:r>
      <w:r w:rsidR="000F1806" w:rsidRPr="000F1344">
        <w:rPr>
          <w:i/>
          <w:spacing w:val="-4"/>
          <w:sz w:val="28"/>
          <w:szCs w:val="28"/>
        </w:rPr>
        <w:t xml:space="preserve">пределом упругости </w:t>
      </w:r>
      <w:r w:rsidR="000F1806" w:rsidRPr="000F1806">
        <w:rPr>
          <w:spacing w:val="-4"/>
          <w:position w:val="-16"/>
          <w:sz w:val="28"/>
          <w:szCs w:val="28"/>
        </w:rPr>
        <w:object w:dxaOrig="320" w:dyaOrig="420">
          <v:shape id="_x0000_i1031" type="#_x0000_t75" style="width:15.6pt;height:21.05pt" o:ole="">
            <v:imagedata r:id="rId27" o:title=""/>
          </v:shape>
          <o:OLEObject Type="Embed" ProgID="Equation.DSMT4" ShapeID="_x0000_i1031" DrawAspect="Content" ObjectID="_1410962192" r:id="rId28"/>
        </w:object>
      </w:r>
      <w:r w:rsidR="000F1806">
        <w:rPr>
          <w:spacing w:val="-4"/>
          <w:sz w:val="28"/>
          <w:szCs w:val="28"/>
        </w:rPr>
        <w:t>.</w:t>
      </w:r>
      <w:r w:rsidR="008F5A95">
        <w:rPr>
          <w:spacing w:val="-4"/>
          <w:sz w:val="28"/>
          <w:szCs w:val="28"/>
        </w:rPr>
        <w:t xml:space="preserve"> </w:t>
      </w:r>
      <w:r w:rsidR="000F1806">
        <w:rPr>
          <w:spacing w:val="-4"/>
          <w:sz w:val="28"/>
          <w:szCs w:val="28"/>
        </w:rPr>
        <w:t xml:space="preserve">Точки </w:t>
      </w:r>
      <w:r w:rsidR="000F1806" w:rsidRPr="000F1806">
        <w:rPr>
          <w:i/>
          <w:spacing w:val="-4"/>
          <w:sz w:val="28"/>
          <w:szCs w:val="28"/>
          <w:lang w:val="en-US"/>
        </w:rPr>
        <w:t>A</w:t>
      </w:r>
      <w:r w:rsidR="000F1806">
        <w:rPr>
          <w:spacing w:val="-4"/>
          <w:sz w:val="28"/>
          <w:szCs w:val="28"/>
        </w:rPr>
        <w:t xml:space="preserve"> и</w:t>
      </w:r>
      <w:r w:rsidR="000F1806" w:rsidRPr="000F1806">
        <w:rPr>
          <w:spacing w:val="-4"/>
          <w:sz w:val="28"/>
          <w:szCs w:val="28"/>
        </w:rPr>
        <w:t xml:space="preserve"> </w:t>
      </w:r>
      <w:r w:rsidR="000F1806" w:rsidRPr="000F1806">
        <w:rPr>
          <w:i/>
          <w:spacing w:val="-4"/>
          <w:sz w:val="28"/>
          <w:szCs w:val="28"/>
          <w:lang w:val="en-US"/>
        </w:rPr>
        <w:t>B</w:t>
      </w:r>
      <w:r w:rsidR="000F1806" w:rsidRPr="000F1806">
        <w:rPr>
          <w:spacing w:val="-4"/>
          <w:sz w:val="28"/>
          <w:szCs w:val="28"/>
        </w:rPr>
        <w:t xml:space="preserve"> </w:t>
      </w:r>
      <w:r w:rsidR="000F1806">
        <w:rPr>
          <w:spacing w:val="-4"/>
          <w:sz w:val="28"/>
          <w:szCs w:val="28"/>
        </w:rPr>
        <w:t xml:space="preserve">лежат настолько близко друг к другу, что на практике их </w:t>
      </w:r>
      <w:r w:rsidR="000F1344">
        <w:rPr>
          <w:spacing w:val="-4"/>
          <w:sz w:val="28"/>
          <w:szCs w:val="28"/>
        </w:rPr>
        <w:t>полагают</w:t>
      </w:r>
      <w:r w:rsidR="000F1806">
        <w:rPr>
          <w:spacing w:val="-4"/>
          <w:sz w:val="28"/>
          <w:szCs w:val="28"/>
        </w:rPr>
        <w:t xml:space="preserve"> совпадающими, считая </w:t>
      </w:r>
      <w:r w:rsidR="000F1806" w:rsidRPr="00FD7D19">
        <w:rPr>
          <w:position w:val="-16"/>
          <w:sz w:val="28"/>
          <w:szCs w:val="28"/>
        </w:rPr>
        <w:object w:dxaOrig="960" w:dyaOrig="420">
          <v:shape id="_x0000_i1032" type="#_x0000_t75" style="width:48.25pt;height:21.05pt" o:ole="">
            <v:imagedata r:id="rId29" o:title=""/>
          </v:shape>
          <o:OLEObject Type="Embed" ProgID="Equation.DSMT4" ShapeID="_x0000_i1032" DrawAspect="Content" ObjectID="_1410962193" r:id="rId30"/>
        </w:object>
      </w:r>
      <w:r w:rsidR="000F1806">
        <w:rPr>
          <w:sz w:val="28"/>
          <w:szCs w:val="28"/>
        </w:rPr>
        <w:t>.</w:t>
      </w:r>
    </w:p>
    <w:p w:rsidR="003A50DF" w:rsidRDefault="000F180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Начиная с точки </w:t>
      </w:r>
      <w:r w:rsidRPr="000F1344">
        <w:rPr>
          <w:i/>
          <w:sz w:val="28"/>
          <w:szCs w:val="28"/>
          <w:lang w:val="en-US"/>
        </w:rPr>
        <w:t>B</w:t>
      </w:r>
      <w:r w:rsidR="005B197C">
        <w:rPr>
          <w:sz w:val="28"/>
          <w:szCs w:val="28"/>
        </w:rPr>
        <w:t>,</w:t>
      </w:r>
      <w:r>
        <w:rPr>
          <w:sz w:val="28"/>
          <w:szCs w:val="28"/>
        </w:rPr>
        <w:t xml:space="preserve"> появляются пластические (остаточные)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формации. После точки </w:t>
      </w:r>
      <w:r w:rsidRPr="000F1344">
        <w:rPr>
          <w:i/>
          <w:sz w:val="28"/>
          <w:szCs w:val="28"/>
          <w:lang w:val="en-US"/>
        </w:rPr>
        <w:t>B</w:t>
      </w:r>
      <w:r>
        <w:rPr>
          <w:sz w:val="28"/>
          <w:szCs w:val="28"/>
        </w:rPr>
        <w:t xml:space="preserve"> продолжается дальнейшее искривление диаграммы и в </w:t>
      </w:r>
      <w:r w:rsidRPr="000F1344">
        <w:rPr>
          <w:i/>
          <w:sz w:val="28"/>
          <w:szCs w:val="28"/>
          <w:lang w:val="en-US"/>
        </w:rPr>
        <w:t>C</w:t>
      </w:r>
      <w:r>
        <w:rPr>
          <w:sz w:val="28"/>
          <w:szCs w:val="28"/>
        </w:rPr>
        <w:t xml:space="preserve"> она переходит в практически горизонтальный уч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сток – </w:t>
      </w:r>
      <w:r w:rsidRPr="008F5A95">
        <w:rPr>
          <w:i/>
          <w:sz w:val="28"/>
          <w:szCs w:val="28"/>
        </w:rPr>
        <w:t>площадку текучести</w:t>
      </w:r>
      <w:r>
        <w:rPr>
          <w:sz w:val="28"/>
          <w:szCs w:val="28"/>
        </w:rPr>
        <w:t>. Образец удлиняется</w:t>
      </w:r>
      <w:r w:rsidR="00747E7C">
        <w:rPr>
          <w:sz w:val="28"/>
          <w:szCs w:val="28"/>
        </w:rPr>
        <w:t xml:space="preserve"> при фактически п</w:t>
      </w:r>
      <w:r w:rsidR="00747E7C">
        <w:rPr>
          <w:sz w:val="28"/>
          <w:szCs w:val="28"/>
        </w:rPr>
        <w:t>о</w:t>
      </w:r>
      <w:r w:rsidR="00747E7C">
        <w:rPr>
          <w:sz w:val="28"/>
          <w:szCs w:val="28"/>
        </w:rPr>
        <w:t>стоянной нагрузке, течет,</w:t>
      </w:r>
      <w:r w:rsidR="00747E7C" w:rsidRPr="00747E7C">
        <w:rPr>
          <w:spacing w:val="-10"/>
          <w:sz w:val="28"/>
          <w:szCs w:val="28"/>
        </w:rPr>
        <w:t xml:space="preserve"> </w:t>
      </w:r>
      <w:r w:rsidR="00747E7C" w:rsidRPr="005022F8">
        <w:rPr>
          <w:spacing w:val="-10"/>
          <w:sz w:val="28"/>
          <w:szCs w:val="28"/>
        </w:rPr>
        <w:t>т.е. элемент конструкции (образец) необратимо изменяет форму.</w:t>
      </w:r>
      <w:r w:rsidR="00747E7C">
        <w:rPr>
          <w:sz w:val="28"/>
          <w:szCs w:val="28"/>
        </w:rPr>
        <w:t xml:space="preserve"> Напряжение, при котором происходит рост деформ</w:t>
      </w:r>
      <w:r w:rsidR="00747E7C">
        <w:rPr>
          <w:sz w:val="28"/>
          <w:szCs w:val="28"/>
        </w:rPr>
        <w:t>а</w:t>
      </w:r>
      <w:r w:rsidR="00747E7C">
        <w:rPr>
          <w:sz w:val="28"/>
          <w:szCs w:val="28"/>
        </w:rPr>
        <w:t xml:space="preserve">ции без увеличения нагрузки, называется </w:t>
      </w:r>
      <w:r w:rsidR="00747E7C" w:rsidRPr="000F1344">
        <w:rPr>
          <w:i/>
          <w:sz w:val="28"/>
          <w:szCs w:val="28"/>
        </w:rPr>
        <w:t>пределом текучести</w:t>
      </w:r>
      <w:r w:rsidR="00747E7C">
        <w:rPr>
          <w:sz w:val="28"/>
          <w:szCs w:val="28"/>
        </w:rPr>
        <w:t xml:space="preserve"> </w:t>
      </w:r>
      <w:r w:rsidR="00747E7C" w:rsidRPr="00747E7C">
        <w:rPr>
          <w:position w:val="-12"/>
          <w:sz w:val="28"/>
          <w:szCs w:val="28"/>
        </w:rPr>
        <w:object w:dxaOrig="320" w:dyaOrig="380">
          <v:shape id="_x0000_i1033" type="#_x0000_t75" style="width:15.6pt;height:19pt" o:ole="">
            <v:imagedata r:id="rId31" o:title=""/>
          </v:shape>
          <o:OLEObject Type="Embed" ProgID="Equation.DSMT4" ShapeID="_x0000_i1033" DrawAspect="Content" ObjectID="_1410962194" r:id="rId32"/>
        </w:object>
      </w:r>
      <w:r w:rsidR="00747E7C">
        <w:rPr>
          <w:sz w:val="28"/>
          <w:szCs w:val="28"/>
        </w:rPr>
        <w:t>. Он легко поддается определению и является одной из основных механ</w:t>
      </w:r>
      <w:r w:rsidR="00747E7C">
        <w:rPr>
          <w:sz w:val="28"/>
          <w:szCs w:val="28"/>
        </w:rPr>
        <w:t>и</w:t>
      </w:r>
      <w:r w:rsidR="00747E7C">
        <w:rPr>
          <w:sz w:val="28"/>
          <w:szCs w:val="28"/>
        </w:rPr>
        <w:t>ческих характеристик материала.</w:t>
      </w:r>
    </w:p>
    <w:p w:rsidR="00747E7C" w:rsidRPr="00747E7C" w:rsidRDefault="00747E7C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яд материалов дает диаграмму деформирования без ярко выр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женной площадки текучести. Для них устанавливают </w:t>
      </w:r>
      <w:r w:rsidRPr="000F1344">
        <w:rPr>
          <w:i/>
          <w:sz w:val="28"/>
          <w:szCs w:val="28"/>
        </w:rPr>
        <w:t>условный предел текучести</w:t>
      </w:r>
      <w:r>
        <w:rPr>
          <w:sz w:val="28"/>
          <w:szCs w:val="28"/>
        </w:rPr>
        <w:t xml:space="preserve"> </w:t>
      </w:r>
      <w:r w:rsidRPr="00747E7C">
        <w:rPr>
          <w:sz w:val="28"/>
          <w:szCs w:val="28"/>
        </w:rPr>
        <w:sym w:font="Symbol" w:char="F073"/>
      </w:r>
      <w:r w:rsidRPr="00747E7C">
        <w:rPr>
          <w:sz w:val="28"/>
          <w:szCs w:val="28"/>
          <w:vertAlign w:val="subscript"/>
        </w:rPr>
        <w:t>0,2</w:t>
      </w:r>
      <w:r>
        <w:rPr>
          <w:sz w:val="28"/>
          <w:szCs w:val="28"/>
        </w:rPr>
        <w:t>, равный напряжению, при котором относительная остаточная деформация образца равна 0,2%.</w:t>
      </w:r>
    </w:p>
    <w:p w:rsidR="003A50DF" w:rsidRDefault="00747E7C" w:rsidP="00B2304E">
      <w:pPr>
        <w:ind w:firstLine="510"/>
        <w:rPr>
          <w:sz w:val="28"/>
          <w:szCs w:val="28"/>
        </w:rPr>
      </w:pPr>
      <w:r>
        <w:rPr>
          <w:sz w:val="28"/>
        </w:rPr>
        <w:t>Текучесть малоуглеродистой стали сопровождается значительн</w:t>
      </w:r>
      <w:r>
        <w:rPr>
          <w:sz w:val="28"/>
        </w:rPr>
        <w:t>ы</w:t>
      </w:r>
      <w:r>
        <w:rPr>
          <w:sz w:val="28"/>
        </w:rPr>
        <w:t>ми сдвигами кристаллов, поверхность образца становится матовой в результате появления полос</w:t>
      </w:r>
      <w:r w:rsidR="00F74C26">
        <w:rPr>
          <w:sz w:val="28"/>
        </w:rPr>
        <w:t xml:space="preserve"> (рис. 3.3)</w:t>
      </w:r>
      <w:r w:rsidR="005B197C">
        <w:rPr>
          <w:sz w:val="28"/>
        </w:rPr>
        <w:t>,</w:t>
      </w:r>
      <w:r>
        <w:rPr>
          <w:sz w:val="28"/>
        </w:rPr>
        <w:t xml:space="preserve"> наклоненных к оси образца под  </w:t>
      </w:r>
      <w:r w:rsidRPr="00602A53">
        <w:rPr>
          <w:sz w:val="28"/>
          <w:szCs w:val="28"/>
        </w:rPr>
        <w:t>углом в 45</w:t>
      </w:r>
      <w:r w:rsidRPr="00602A53">
        <w:rPr>
          <w:sz w:val="28"/>
          <w:szCs w:val="28"/>
        </w:rPr>
        <w:sym w:font="Symbol" w:char="F0B0"/>
      </w:r>
      <w:r>
        <w:rPr>
          <w:sz w:val="28"/>
          <w:szCs w:val="28"/>
        </w:rPr>
        <w:t xml:space="preserve"> (</w:t>
      </w:r>
      <w:r w:rsidRPr="00602A53">
        <w:rPr>
          <w:sz w:val="28"/>
          <w:szCs w:val="28"/>
        </w:rPr>
        <w:t>лини</w:t>
      </w:r>
      <w:r>
        <w:rPr>
          <w:sz w:val="28"/>
          <w:szCs w:val="28"/>
        </w:rPr>
        <w:t>и</w:t>
      </w:r>
      <w:r w:rsidRPr="00602A53">
        <w:rPr>
          <w:sz w:val="28"/>
          <w:szCs w:val="28"/>
        </w:rPr>
        <w:t xml:space="preserve"> </w:t>
      </w:r>
      <w:proofErr w:type="spellStart"/>
      <w:r w:rsidRPr="00602A53">
        <w:rPr>
          <w:sz w:val="28"/>
          <w:szCs w:val="28"/>
        </w:rPr>
        <w:t>Людерса</w:t>
      </w:r>
      <w:proofErr w:type="spellEnd"/>
      <w:r w:rsidRPr="00602A53">
        <w:rPr>
          <w:sz w:val="28"/>
          <w:szCs w:val="28"/>
        </w:rPr>
        <w:t>-Чернова</w:t>
      </w:r>
      <w:r>
        <w:rPr>
          <w:sz w:val="28"/>
          <w:szCs w:val="28"/>
        </w:rPr>
        <w:t>)</w:t>
      </w:r>
      <w:r w:rsidRPr="00602A53">
        <w:rPr>
          <w:sz w:val="28"/>
          <w:szCs w:val="28"/>
        </w:rPr>
        <w:t>.</w:t>
      </w:r>
    </w:p>
    <w:p w:rsidR="00F74C26" w:rsidRPr="003A50DF" w:rsidRDefault="00F74C26" w:rsidP="00B2304E">
      <w:pPr>
        <w:ind w:firstLine="510"/>
        <w:rPr>
          <w:sz w:val="28"/>
        </w:rPr>
      </w:pPr>
      <w:r>
        <w:rPr>
          <w:sz w:val="28"/>
          <w:szCs w:val="28"/>
        </w:rPr>
        <w:t>После окончания стадии текучести материал снова начинает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ротивляться деформированию (упрочняется) и диаграмма за точкой </w:t>
      </w:r>
      <w:r w:rsidRPr="003A6F37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поднимается вверх, но </w:t>
      </w:r>
      <w:proofErr w:type="gramStart"/>
      <w:r>
        <w:rPr>
          <w:sz w:val="28"/>
          <w:szCs w:val="28"/>
        </w:rPr>
        <w:t>более полого</w:t>
      </w:r>
      <w:proofErr w:type="gramEnd"/>
      <w:r>
        <w:rPr>
          <w:sz w:val="28"/>
          <w:szCs w:val="28"/>
        </w:rPr>
        <w:t>.</w:t>
      </w:r>
    </w:p>
    <w:p w:rsidR="00305672" w:rsidRDefault="001C5D6F" w:rsidP="00F74C26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72D5EDC3" wp14:editId="140F53C5">
                <wp:extent cx="2647951" cy="1476375"/>
                <wp:effectExtent l="0" t="0" r="0" b="0"/>
                <wp:docPr id="6" name="Полотно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pic:pic xmlns:pic="http://schemas.openxmlformats.org/drawingml/2006/picture">
                        <pic:nvPicPr>
                          <pic:cNvPr id="3" name="Рисунок 3"/>
                          <pic:cNvPicPr/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00" y="180000"/>
                            <a:ext cx="2238375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" name="Поле 4"/>
                        <wps:cNvSpPr txBox="1"/>
                        <wps:spPr>
                          <a:xfrm>
                            <a:off x="211002" y="114300"/>
                            <a:ext cx="15208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Pr="00076533" w:rsidRDefault="008F5A95" w:rsidP="001C5D6F">
                              <w:pPr>
                                <w:ind w:firstLine="0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     </w:t>
                              </w:r>
                              <w:r w:rsidRPr="00076533">
                                <w:rPr>
                                  <w:i/>
                                </w:rPr>
                                <w:t>Линии Чернова</w:t>
                              </w:r>
                              <w:r>
                                <w:rPr>
                                  <w:i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оле 2"/>
                        <wps:cNvSpPr txBox="1"/>
                        <wps:spPr>
                          <a:xfrm>
                            <a:off x="2075465" y="226650"/>
                            <a:ext cx="402590" cy="2571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Default="008F5A95" w:rsidP="001C5D6F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45</w:t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sym w:font="Symbol" w:char="F0B0"/>
                              </w: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6" o:spid="_x0000_s1140" editas="canvas" style="width:208.5pt;height:116.25pt;mso-position-horizontal-relative:char;mso-position-vertical-relative:line" coordsize="26479,1476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">
                <v:shape id="_x0000_s1141" type="#_x0000_t75" style="position:absolute;width:26479;height:14763;visibility:visible;mso-wrap-style:square">
                  <v:fill o:detectmouseclick="t"/>
                  <v:path o:connecttype="none"/>
                </v:shape>
                <v:shape id="Рисунок 3" o:spid="_x0000_s1142" type="#_x0000_t75" style="position:absolute;left:1800;top:1800;width:22383;height:10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PvUwDFAAAA2gAAAA8AAABkcnMvZG93bnJldi54bWxEj0FrwkAUhO8F/8PyhF6KbmyLlDQbEUGx&#10;0EPVCvb22H0m0ezbkN1o+u9dodDjMDPfMNmst7W4UOsrxwom4wQEsXam4kLB9245egPhA7LB2jEp&#10;+CUPs3zwkGFq3JU3dNmGQkQI+xQVlCE0qZRel2TRj11DHL2jay2GKNtCmhavEW5r+ZwkU2mx4rhQ&#10;YkOLkvR521kFh9OnW/Ni83Pq9Mfk6/Vpv9erpVKPw37+DiJQH/7Df+21UfAC9yvxBsj8B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T71MAxQAAANoAAAAPAAAAAAAAAAAAAAAA&#10;AJ8CAABkcnMvZG93bnJldi54bWxQSwUGAAAAAAQABAD3AAAAkQMAAAAA&#10;">
                  <v:imagedata r:id="rId34" o:title=""/>
                </v:shape>
                <v:shape id="Поле 4" o:spid="_x0000_s1143" type="#_x0000_t202" style="position:absolute;left:2110;top:1143;width:15563;height:257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e8ocMA&#10;AADaAAAADwAAAGRycy9kb3ducmV2LnhtbESPQWvCQBSE7wX/w/KE3pqNIiIxq1RBEHuQxFKvj+wz&#10;Cc2+Ddk1if/eLRQ8DjPzDZNuR9OInjpXW1Ywi2IQxIXVNZcKvi+HjxUI55E1NpZJwYMcbDeTtxQT&#10;bQfOqM99KQKEXYIKKu/bREpXVGTQRbYlDt7NdgZ9kF0pdYdDgJtGzuN4KQ3WHBYqbGlfUfGb342C&#10;5elyfRyy29fP2Q+ncugXerc/KvU+HT/XIDyN/hX+bx+1ggX8XQk3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e8ocMAAADaAAAADwAAAAAAAAAAAAAAAACYAgAAZHJzL2Rv&#10;d25yZXYueG1sUEsFBgAAAAAEAAQA9QAAAIgDAAAAAA==&#10;" fillcolor="white [3212]" stroked="f" strokeweight=".5pt">
                  <v:textbox>
                    <w:txbxContent>
                      <w:p w:rsidR="001C5D6F" w:rsidRPr="00076533" w:rsidRDefault="001C5D6F" w:rsidP="001C5D6F">
                        <w:pPr>
                          <w:ind w:firstLine="0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     </w:t>
                        </w:r>
                        <w:r w:rsidRPr="00076533">
                          <w:rPr>
                            <w:i/>
                          </w:rPr>
                          <w:t>Линии Чернова</w:t>
                        </w:r>
                        <w:r>
                          <w:rPr>
                            <w:i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Поле 2" o:spid="_x0000_s1144" type="#_x0000_t202" style="position:absolute;left:20754;top:2266;width:4382;height:25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cwN8EA&#10;AADaAAAADwAAAGRycy9kb3ducmV2LnhtbESPQYvCMBSE74L/ITxhb5q2uEupxqKi4J7cdb14ezTP&#10;tti8lCZq/fcbQfA4zMw3zDzvTSNu1LnasoJ4EoEgLqyuuVRw/NuOUxDOI2tsLJOCBznIF8PBHDNt&#10;7/xLt4MvRYCwy1BB5X2bSemKigy6iW2Jg3e2nUEfZFdK3eE9wE0jkyj6kgZrDgsVtrSuqLgcrkbB&#10;FH/2Zbzrkwdt5Cp1/hQX5lupj1G/nIHw1Pt3+NXeaQWf8LwSboBc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53MDfBAAAA2gAAAA8AAAAAAAAAAAAAAAAAmAIAAGRycy9kb3du&#10;cmV2LnhtbFBLBQYAAAAABAAEAPUAAACGAwAAAAA=&#10;" fillcolor="window" stroked="f" strokeweight=".5pt">
                  <v:textbox>
                    <w:txbxContent>
                      <w:p w:rsidR="001C5D6F" w:rsidRDefault="001C5D6F" w:rsidP="001C5D6F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45</w:t>
                        </w:r>
                        <w:r>
                          <w:rPr>
                            <w:rFonts w:eastAsia="Times New Roman"/>
                            <w:i/>
                            <w:iCs/>
                          </w:rPr>
                          <w:sym w:font="Symbol" w:char="F0B0"/>
                        </w: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  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5B197C" w:rsidRPr="00F74C26" w:rsidRDefault="00F74C26" w:rsidP="00F74C26">
      <w:pPr>
        <w:ind w:firstLine="0"/>
        <w:jc w:val="center"/>
        <w:rPr>
          <w:szCs w:val="28"/>
        </w:rPr>
      </w:pPr>
      <w:r w:rsidRPr="00F74C26">
        <w:rPr>
          <w:szCs w:val="28"/>
        </w:rPr>
        <w:t xml:space="preserve">Рис. 3.3 Линии </w:t>
      </w:r>
      <w:proofErr w:type="spellStart"/>
      <w:r w:rsidRPr="00F74C26">
        <w:rPr>
          <w:szCs w:val="28"/>
        </w:rPr>
        <w:t>Людерса</w:t>
      </w:r>
      <w:proofErr w:type="spellEnd"/>
      <w:r w:rsidRPr="00F74C26">
        <w:rPr>
          <w:szCs w:val="28"/>
        </w:rPr>
        <w:t>-Чернова</w:t>
      </w:r>
    </w:p>
    <w:p w:rsidR="005E09A8" w:rsidRDefault="005E09A8" w:rsidP="00B2304E">
      <w:pPr>
        <w:ind w:firstLine="510"/>
        <w:rPr>
          <w:sz w:val="28"/>
          <w:szCs w:val="28"/>
        </w:rPr>
      </w:pPr>
    </w:p>
    <w:p w:rsidR="005B197C" w:rsidRPr="00062635" w:rsidRDefault="005B197C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Если нагрузить образец до напряжения выше предела пропорци</w:t>
      </w:r>
      <w:r>
        <w:rPr>
          <w:sz w:val="28"/>
          <w:szCs w:val="28"/>
        </w:rPr>
        <w:t>о</w:t>
      </w:r>
      <w:r>
        <w:rPr>
          <w:sz w:val="28"/>
          <w:szCs w:val="28"/>
        </w:rPr>
        <w:t>нальности, например до точки</w:t>
      </w:r>
      <w:r w:rsidR="00F74C26">
        <w:rPr>
          <w:sz w:val="28"/>
          <w:szCs w:val="28"/>
        </w:rPr>
        <w:t xml:space="preserve"> </w:t>
      </w:r>
      <w:r w:rsidR="00F74C26" w:rsidRPr="00F74C2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 xml:space="preserve">, то разгрузка пойдет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прямой</w:t>
      </w:r>
      <w:r w:rsidR="00F74C26">
        <w:rPr>
          <w:sz w:val="28"/>
          <w:szCs w:val="28"/>
        </w:rPr>
        <w:t xml:space="preserve"> </w:t>
      </w:r>
      <w:r w:rsidR="00F74C26" w:rsidRPr="00F74C26">
        <w:rPr>
          <w:i/>
          <w:sz w:val="28"/>
          <w:szCs w:val="28"/>
          <w:lang w:val="en-US"/>
        </w:rPr>
        <w:t>LM</w:t>
      </w:r>
      <w:r>
        <w:rPr>
          <w:sz w:val="28"/>
          <w:szCs w:val="28"/>
        </w:rPr>
        <w:t xml:space="preserve">, параллельной </w:t>
      </w:r>
      <w:r w:rsidRPr="005B197C">
        <w:rPr>
          <w:i/>
          <w:sz w:val="28"/>
          <w:szCs w:val="28"/>
          <w:lang w:val="en-US"/>
        </w:rPr>
        <w:t>OA</w:t>
      </w:r>
      <w:r>
        <w:rPr>
          <w:sz w:val="28"/>
          <w:szCs w:val="28"/>
        </w:rPr>
        <w:t xml:space="preserve">. Упругая часть деформации </w:t>
      </w:r>
      <w:r>
        <w:rPr>
          <w:sz w:val="28"/>
          <w:szCs w:val="28"/>
        </w:rPr>
        <w:sym w:font="Symbol" w:char="F065"/>
      </w:r>
      <w:r w:rsidRPr="005B197C">
        <w:rPr>
          <w:sz w:val="28"/>
          <w:szCs w:val="28"/>
          <w:vertAlign w:val="subscript"/>
        </w:rPr>
        <w:t>у</w:t>
      </w:r>
      <w:r>
        <w:rPr>
          <w:sz w:val="28"/>
          <w:szCs w:val="28"/>
        </w:rPr>
        <w:t xml:space="preserve"> исчезнет, пла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ая часть – </w:t>
      </w:r>
      <w:r>
        <w:rPr>
          <w:sz w:val="28"/>
          <w:szCs w:val="28"/>
        </w:rPr>
        <w:sym w:font="Symbol" w:char="F065"/>
      </w:r>
      <w:proofErr w:type="spellStart"/>
      <w:proofErr w:type="gramStart"/>
      <w:r w:rsidRPr="005B197C">
        <w:rPr>
          <w:sz w:val="28"/>
          <w:szCs w:val="28"/>
          <w:vertAlign w:val="subscript"/>
        </w:rPr>
        <w:t>пл</w:t>
      </w:r>
      <w:proofErr w:type="spellEnd"/>
      <w:proofErr w:type="gramEnd"/>
      <w:r>
        <w:rPr>
          <w:sz w:val="28"/>
          <w:szCs w:val="28"/>
        </w:rPr>
        <w:t xml:space="preserve"> – останется. Таким образом, силовую деформацию в образце можно представить в виде суммы упругой и пластической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авляющих</w:t>
      </w:r>
    </w:p>
    <w:p w:rsidR="005B197C" w:rsidRPr="007C65B6" w:rsidRDefault="005B197C" w:rsidP="0044571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5B197C">
        <w:rPr>
          <w:position w:val="-20"/>
        </w:rPr>
        <w:object w:dxaOrig="2520" w:dyaOrig="540">
          <v:shape id="_x0000_i1034" type="#_x0000_t75" style="width:126.35pt;height:27.15pt" o:ole="">
            <v:imagedata r:id="rId35" o:title=""/>
          </v:shape>
          <o:OLEObject Type="Embed" ProgID="Equation.DSMT4" ShapeID="_x0000_i1034" DrawAspect="Content" ObjectID="_1410962195" r:id="rId36"/>
        </w:object>
      </w:r>
      <w:r>
        <w:t>.</w:t>
      </w:r>
      <w:r w:rsidR="0044571B">
        <w:t xml:space="preserve"> </w:t>
      </w:r>
      <w:r w:rsidR="0044571B">
        <w:tab/>
        <w:t>3.1</w:t>
      </w:r>
    </w:p>
    <w:p w:rsidR="003A6F37" w:rsidRDefault="005B197C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Если материал нагружать повторно, то диаграмма пойдет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пр</w:t>
      </w:r>
      <w:r>
        <w:rPr>
          <w:sz w:val="28"/>
          <w:szCs w:val="28"/>
        </w:rPr>
        <w:t>я</w:t>
      </w:r>
      <w:r>
        <w:rPr>
          <w:sz w:val="28"/>
          <w:szCs w:val="28"/>
        </w:rPr>
        <w:t>мой</w:t>
      </w:r>
      <w:r w:rsidR="00F74C26">
        <w:rPr>
          <w:sz w:val="28"/>
          <w:szCs w:val="28"/>
        </w:rPr>
        <w:t xml:space="preserve"> </w:t>
      </w:r>
      <w:r w:rsidR="00F74C26" w:rsidRPr="00F74C26">
        <w:rPr>
          <w:i/>
          <w:sz w:val="28"/>
          <w:szCs w:val="28"/>
          <w:lang w:val="en-US"/>
        </w:rPr>
        <w:t>ML</w:t>
      </w:r>
      <w:r w:rsidR="00F74C26" w:rsidRPr="00F74C26">
        <w:rPr>
          <w:sz w:val="28"/>
          <w:szCs w:val="28"/>
        </w:rPr>
        <w:t xml:space="preserve"> до точки </w:t>
      </w:r>
      <w:r w:rsidR="00F74C26">
        <w:rPr>
          <w:i/>
          <w:sz w:val="28"/>
          <w:szCs w:val="28"/>
          <w:lang w:val="en-US"/>
        </w:rPr>
        <w:t>L</w:t>
      </w:r>
      <w:r>
        <w:rPr>
          <w:sz w:val="28"/>
          <w:szCs w:val="28"/>
        </w:rPr>
        <w:t>. Необходимо отметить, что диаграмма</w:t>
      </w:r>
      <w:r w:rsidR="00F74C26">
        <w:rPr>
          <w:sz w:val="28"/>
          <w:szCs w:val="28"/>
        </w:rPr>
        <w:t xml:space="preserve"> </w:t>
      </w:r>
      <w:r w:rsidR="00F74C26" w:rsidRPr="00F74C26">
        <w:rPr>
          <w:i/>
          <w:sz w:val="28"/>
          <w:szCs w:val="28"/>
          <w:lang w:val="en-US"/>
        </w:rPr>
        <w:t>MLEK</w:t>
      </w:r>
      <w:r>
        <w:rPr>
          <w:sz w:val="28"/>
          <w:szCs w:val="28"/>
        </w:rPr>
        <w:t>,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учаемая при </w:t>
      </w:r>
      <w:proofErr w:type="gramStart"/>
      <w:r>
        <w:rPr>
          <w:sz w:val="28"/>
          <w:szCs w:val="28"/>
        </w:rPr>
        <w:t>повторном</w:t>
      </w:r>
      <w:proofErr w:type="gram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агружении</w:t>
      </w:r>
      <w:proofErr w:type="spellEnd"/>
      <w:r>
        <w:rPr>
          <w:sz w:val="28"/>
          <w:szCs w:val="28"/>
        </w:rPr>
        <w:t>, не имеет площадки текучести, а предел пропорциональности</w:t>
      </w:r>
      <w:r w:rsidR="003A6F37">
        <w:rPr>
          <w:sz w:val="28"/>
          <w:szCs w:val="28"/>
        </w:rPr>
        <w:t xml:space="preserve"> (</w:t>
      </w:r>
      <w:r w:rsidR="0044571B">
        <w:rPr>
          <w:sz w:val="28"/>
          <w:szCs w:val="28"/>
        </w:rPr>
        <w:t xml:space="preserve">напряжение </w:t>
      </w:r>
      <w:r w:rsidR="003A6F37">
        <w:rPr>
          <w:sz w:val="28"/>
          <w:szCs w:val="28"/>
        </w:rPr>
        <w:t xml:space="preserve">в точке </w:t>
      </w:r>
      <w:r w:rsidR="00F74C26" w:rsidRPr="00F74C26">
        <w:rPr>
          <w:i/>
          <w:sz w:val="28"/>
          <w:szCs w:val="28"/>
          <w:lang w:val="en-US"/>
        </w:rPr>
        <w:t>L</w:t>
      </w:r>
      <w:r w:rsidR="003A6F37">
        <w:rPr>
          <w:sz w:val="28"/>
          <w:szCs w:val="28"/>
        </w:rPr>
        <w:t>)</w:t>
      </w:r>
      <w:r>
        <w:rPr>
          <w:sz w:val="28"/>
          <w:szCs w:val="28"/>
        </w:rPr>
        <w:t xml:space="preserve"> выше перво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чального предела пропорциональности (напряжение в точке </w:t>
      </w:r>
      <w:r w:rsidRPr="005B197C">
        <w:rPr>
          <w:i/>
          <w:sz w:val="28"/>
          <w:szCs w:val="28"/>
          <w:lang w:val="en-US"/>
        </w:rPr>
        <w:t>A</w:t>
      </w:r>
      <w:r>
        <w:rPr>
          <w:sz w:val="28"/>
          <w:szCs w:val="28"/>
        </w:rPr>
        <w:t>)</w:t>
      </w:r>
      <w:r w:rsidR="003A6F37">
        <w:rPr>
          <w:sz w:val="28"/>
          <w:szCs w:val="28"/>
        </w:rPr>
        <w:t xml:space="preserve">. </w:t>
      </w:r>
    </w:p>
    <w:p w:rsidR="005B197C" w:rsidRPr="0044571B" w:rsidRDefault="003A6F37" w:rsidP="00131E9C">
      <w:pPr>
        <w:ind w:left="510" w:firstLine="0"/>
        <w:rPr>
          <w:i/>
          <w:szCs w:val="28"/>
        </w:rPr>
      </w:pPr>
      <w:r w:rsidRPr="0044571B">
        <w:rPr>
          <w:i/>
          <w:szCs w:val="28"/>
        </w:rPr>
        <w:t>Явление повышения пропорциональности и снижения пластичности мат</w:t>
      </w:r>
      <w:r w:rsidRPr="0044571B">
        <w:rPr>
          <w:i/>
          <w:szCs w:val="28"/>
        </w:rPr>
        <w:t>е</w:t>
      </w:r>
      <w:r w:rsidRPr="0044571B">
        <w:rPr>
          <w:i/>
          <w:szCs w:val="28"/>
        </w:rPr>
        <w:t xml:space="preserve">риала при </w:t>
      </w:r>
      <w:proofErr w:type="gramStart"/>
      <w:r w:rsidRPr="0044571B">
        <w:rPr>
          <w:i/>
          <w:szCs w:val="28"/>
        </w:rPr>
        <w:t>повторном</w:t>
      </w:r>
      <w:proofErr w:type="gramEnd"/>
      <w:r w:rsidRPr="0044571B">
        <w:rPr>
          <w:i/>
          <w:szCs w:val="28"/>
        </w:rPr>
        <w:t xml:space="preserve"> </w:t>
      </w:r>
      <w:proofErr w:type="spellStart"/>
      <w:r w:rsidRPr="0044571B">
        <w:rPr>
          <w:i/>
          <w:szCs w:val="28"/>
        </w:rPr>
        <w:t>нагружении</w:t>
      </w:r>
      <w:proofErr w:type="spellEnd"/>
      <w:r w:rsidRPr="0044571B">
        <w:rPr>
          <w:i/>
          <w:szCs w:val="28"/>
        </w:rPr>
        <w:t xml:space="preserve"> называют </w:t>
      </w:r>
      <w:r w:rsidRPr="0044571B">
        <w:rPr>
          <w:b/>
          <w:i/>
          <w:szCs w:val="28"/>
        </w:rPr>
        <w:t>наклепом</w:t>
      </w:r>
      <w:r w:rsidRPr="0044571B">
        <w:rPr>
          <w:i/>
          <w:szCs w:val="28"/>
        </w:rPr>
        <w:t>.</w:t>
      </w:r>
    </w:p>
    <w:p w:rsidR="005B197C" w:rsidRPr="005B197C" w:rsidRDefault="003A6F37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ряде случаев наклеп полезен и его создают искусственно, например, в деталях, работающих при циклических нагрузках или в толстостенных сосудах.</w:t>
      </w:r>
    </w:p>
    <w:p w:rsidR="005B197C" w:rsidRPr="003A6F37" w:rsidRDefault="00993F2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процессе испытания на растяжение продольное удлинение с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ровождается поперечным сужением. Обе эти деформации распре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яются по расчетной длине образца равномерно</w:t>
      </w:r>
      <w:r w:rsidR="009364D5" w:rsidRPr="009364D5">
        <w:rPr>
          <w:sz w:val="28"/>
          <w:szCs w:val="28"/>
        </w:rPr>
        <w:t xml:space="preserve"> (</w:t>
      </w:r>
      <w:r w:rsidR="009364D5">
        <w:rPr>
          <w:sz w:val="28"/>
          <w:szCs w:val="28"/>
        </w:rPr>
        <w:t>рис. 3.2, б</w:t>
      </w:r>
      <w:r w:rsidR="009364D5" w:rsidRPr="009364D5">
        <w:rPr>
          <w:sz w:val="28"/>
          <w:szCs w:val="28"/>
        </w:rPr>
        <w:t>)</w:t>
      </w:r>
      <w:r>
        <w:rPr>
          <w:sz w:val="28"/>
          <w:szCs w:val="28"/>
        </w:rPr>
        <w:t>. С т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ием времени на наиболее слабом участке (обычно это середина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разца) </w:t>
      </w:r>
      <w:r w:rsidRPr="00602A53">
        <w:rPr>
          <w:sz w:val="28"/>
          <w:szCs w:val="28"/>
        </w:rPr>
        <w:t>образуется</w:t>
      </w:r>
      <w:r>
        <w:rPr>
          <w:sz w:val="28"/>
          <w:szCs w:val="28"/>
        </w:rPr>
        <w:t xml:space="preserve"> резкое</w:t>
      </w:r>
      <w:r w:rsidRPr="00602A53">
        <w:rPr>
          <w:sz w:val="28"/>
          <w:szCs w:val="28"/>
        </w:rPr>
        <w:t xml:space="preserve"> местное сужение – шейка</w:t>
      </w:r>
      <w:r>
        <w:rPr>
          <w:sz w:val="28"/>
          <w:szCs w:val="28"/>
        </w:rPr>
        <w:t>. Соответствующее напряжение (наивысшая т</w:t>
      </w:r>
      <w:r w:rsidR="003A6F37">
        <w:rPr>
          <w:sz w:val="28"/>
          <w:szCs w:val="28"/>
        </w:rPr>
        <w:t>очка</w:t>
      </w:r>
      <w:r>
        <w:rPr>
          <w:sz w:val="28"/>
          <w:szCs w:val="28"/>
        </w:rPr>
        <w:t xml:space="preserve"> диаграммы</w:t>
      </w:r>
      <w:r w:rsidR="003A6F37">
        <w:rPr>
          <w:sz w:val="28"/>
          <w:szCs w:val="28"/>
        </w:rPr>
        <w:t xml:space="preserve"> </w:t>
      </w:r>
      <w:r w:rsidR="003A6F37" w:rsidRPr="003A6F37">
        <w:rPr>
          <w:i/>
          <w:sz w:val="28"/>
          <w:szCs w:val="28"/>
          <w:lang w:val="en-US"/>
        </w:rPr>
        <w:t>E</w:t>
      </w:r>
      <w:r>
        <w:rPr>
          <w:i/>
          <w:sz w:val="28"/>
          <w:szCs w:val="28"/>
        </w:rPr>
        <w:t>)</w:t>
      </w:r>
      <w:r w:rsidR="003A6F37" w:rsidRPr="00993F2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зывается </w:t>
      </w:r>
      <w:r w:rsidRPr="003A6F37">
        <w:rPr>
          <w:i/>
          <w:sz w:val="28"/>
          <w:szCs w:val="28"/>
        </w:rPr>
        <w:t>пределом прочности</w:t>
      </w:r>
      <w:r>
        <w:rPr>
          <w:sz w:val="28"/>
          <w:szCs w:val="28"/>
        </w:rPr>
        <w:t xml:space="preserve"> </w:t>
      </w:r>
      <w:r w:rsidR="00070A37">
        <w:rPr>
          <w:sz w:val="28"/>
          <w:szCs w:val="28"/>
        </w:rPr>
        <w:sym w:font="Symbol" w:char="F073"/>
      </w:r>
      <w:proofErr w:type="spellStart"/>
      <w:r w:rsidR="00070A37" w:rsidRPr="00070A37">
        <w:rPr>
          <w:sz w:val="28"/>
          <w:szCs w:val="28"/>
          <w:vertAlign w:val="subscript"/>
        </w:rPr>
        <w:t>пч</w:t>
      </w:r>
      <w:proofErr w:type="spellEnd"/>
      <w:r w:rsidR="00070A37">
        <w:rPr>
          <w:sz w:val="28"/>
          <w:szCs w:val="28"/>
        </w:rPr>
        <w:t xml:space="preserve"> </w:t>
      </w:r>
      <w:r w:rsidRPr="00070A37">
        <w:rPr>
          <w:sz w:val="28"/>
          <w:szCs w:val="28"/>
        </w:rPr>
        <w:t>или</w:t>
      </w:r>
      <w:r>
        <w:rPr>
          <w:sz w:val="28"/>
          <w:szCs w:val="28"/>
        </w:rPr>
        <w:t xml:space="preserve"> </w:t>
      </w:r>
      <w:r w:rsidRPr="003A6F37">
        <w:rPr>
          <w:i/>
          <w:sz w:val="28"/>
          <w:szCs w:val="28"/>
        </w:rPr>
        <w:t>временным сопротивлением</w:t>
      </w:r>
      <w:r>
        <w:rPr>
          <w:i/>
          <w:sz w:val="28"/>
          <w:szCs w:val="28"/>
        </w:rPr>
        <w:t xml:space="preserve"> </w:t>
      </w:r>
      <w:r w:rsidR="00070A37">
        <w:rPr>
          <w:sz w:val="28"/>
          <w:szCs w:val="28"/>
        </w:rPr>
        <w:sym w:font="Symbol" w:char="F073"/>
      </w:r>
      <w:proofErr w:type="gramStart"/>
      <w:r w:rsidR="00070A37">
        <w:rPr>
          <w:sz w:val="28"/>
          <w:szCs w:val="28"/>
          <w:vertAlign w:val="subscript"/>
        </w:rPr>
        <w:t>в</w:t>
      </w:r>
      <w:proofErr w:type="gramEnd"/>
      <w:r>
        <w:rPr>
          <w:sz w:val="28"/>
          <w:szCs w:val="28"/>
        </w:rPr>
        <w:t>, что соответствует</w:t>
      </w:r>
      <w:r w:rsidR="003A6F37">
        <w:rPr>
          <w:sz w:val="28"/>
          <w:szCs w:val="28"/>
        </w:rPr>
        <w:t xml:space="preserve"> на</w:t>
      </w:r>
      <w:r>
        <w:rPr>
          <w:sz w:val="28"/>
          <w:szCs w:val="28"/>
        </w:rPr>
        <w:t>ибольшему условному напряжению. Предел прочности является условной характеристикой, которая численно равна отношению наибольшей нагрузки, которую выдержал образец к первоначальной площади сечения.</w:t>
      </w:r>
    </w:p>
    <w:p w:rsidR="003A6F37" w:rsidRDefault="003A6F37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Площадь сечения образца в шейке быстро уменьшается и, как следствие, падает усилие и условное напряжение. </w:t>
      </w:r>
      <w:r w:rsidR="00993F26">
        <w:rPr>
          <w:sz w:val="28"/>
          <w:szCs w:val="28"/>
        </w:rPr>
        <w:t>На условной ди</w:t>
      </w:r>
      <w:r w:rsidR="00993F26">
        <w:rPr>
          <w:sz w:val="28"/>
          <w:szCs w:val="28"/>
        </w:rPr>
        <w:t>а</w:t>
      </w:r>
      <w:r w:rsidR="00993F26">
        <w:rPr>
          <w:sz w:val="28"/>
          <w:szCs w:val="28"/>
        </w:rPr>
        <w:t xml:space="preserve">грамме напряжение в момент разрыва (в точке </w:t>
      </w:r>
      <w:r w:rsidR="00993F26" w:rsidRPr="00993F26">
        <w:rPr>
          <w:i/>
          <w:sz w:val="28"/>
          <w:szCs w:val="28"/>
          <w:lang w:val="en-US"/>
        </w:rPr>
        <w:t>K</w:t>
      </w:r>
      <w:r w:rsidR="00993F26">
        <w:rPr>
          <w:sz w:val="28"/>
          <w:szCs w:val="28"/>
        </w:rPr>
        <w:t xml:space="preserve">) меньше напряжения в точке </w:t>
      </w:r>
      <w:r w:rsidR="00993F26" w:rsidRPr="00993F26">
        <w:rPr>
          <w:i/>
          <w:sz w:val="28"/>
          <w:szCs w:val="28"/>
          <w:lang w:val="en-US"/>
        </w:rPr>
        <w:t>E</w:t>
      </w:r>
      <w:r w:rsidR="00993F26">
        <w:rPr>
          <w:sz w:val="28"/>
          <w:szCs w:val="28"/>
        </w:rPr>
        <w:t>.</w:t>
      </w:r>
      <w:r w:rsidR="00993F26" w:rsidRPr="00993F26">
        <w:rPr>
          <w:sz w:val="28"/>
          <w:szCs w:val="28"/>
        </w:rPr>
        <w:t xml:space="preserve"> </w:t>
      </w:r>
      <w:r w:rsidR="00993F26">
        <w:rPr>
          <w:sz w:val="28"/>
          <w:szCs w:val="28"/>
        </w:rPr>
        <w:t>Разрыв образца происходит по наименьшему сечению ше</w:t>
      </w:r>
      <w:r w:rsidR="00993F26">
        <w:rPr>
          <w:sz w:val="28"/>
          <w:szCs w:val="28"/>
        </w:rPr>
        <w:t>й</w:t>
      </w:r>
      <w:r w:rsidR="00993F26">
        <w:rPr>
          <w:sz w:val="28"/>
          <w:szCs w:val="28"/>
        </w:rPr>
        <w:t>ки</w:t>
      </w:r>
      <w:r w:rsidR="00E44AA7">
        <w:rPr>
          <w:sz w:val="28"/>
          <w:szCs w:val="28"/>
        </w:rPr>
        <w:t xml:space="preserve"> (рис. 3.4)</w:t>
      </w:r>
      <w:r w:rsidR="00993F26">
        <w:rPr>
          <w:sz w:val="28"/>
          <w:szCs w:val="28"/>
        </w:rPr>
        <w:t>.</w:t>
      </w:r>
    </w:p>
    <w:p w:rsidR="00E44AA7" w:rsidRPr="00993F26" w:rsidRDefault="00BA19D4" w:rsidP="00BA19D4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w:lastRenderedPageBreak/>
        <mc:AlternateContent>
          <mc:Choice Requires="wpc">
            <w:drawing>
              <wp:inline distT="0" distB="0" distL="0" distR="0" wp14:anchorId="2B0D5ED8" wp14:editId="3AFC59BD">
                <wp:extent cx="1181100" cy="2419350"/>
                <wp:effectExtent l="0" t="0" r="0" b="0"/>
                <wp:docPr id="212" name="Полотно 2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9" name="Группа 9"/>
                        <wpg:cNvGrpSpPr/>
                        <wpg:grpSpPr>
                          <a:xfrm>
                            <a:off x="211062" y="66675"/>
                            <a:ext cx="657319" cy="2252828"/>
                            <a:chOff x="211062" y="66675"/>
                            <a:chExt cx="657319" cy="2252828"/>
                          </a:xfrm>
                        </wpg:grpSpPr>
                        <wps:wsp>
                          <wps:cNvPr id="228" name="Прямая соединительная линия 228"/>
                          <wps:cNvCnPr/>
                          <wps:spPr>
                            <a:xfrm>
                              <a:off x="539750" y="376403"/>
                              <a:ext cx="0" cy="19431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Прямая соединительная линия 259"/>
                          <wps:cNvCnPr/>
                          <wps:spPr>
                            <a:xfrm flipV="1">
                              <a:off x="215900" y="486687"/>
                              <a:ext cx="0" cy="21334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0" name="Прямая соединительная линия 590"/>
                          <wps:cNvCnPr/>
                          <wps:spPr>
                            <a:xfrm flipV="1">
                              <a:off x="866700" y="486687"/>
                              <a:ext cx="0" cy="21272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1" name="Прямая соединительная линия 591"/>
                          <wps:cNvCnPr/>
                          <wps:spPr>
                            <a:xfrm flipV="1">
                              <a:off x="864253" y="1998305"/>
                              <a:ext cx="0" cy="21272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2" name="Прямая соединительная линия 592"/>
                          <wps:cNvCnPr/>
                          <wps:spPr>
                            <a:xfrm flipV="1">
                              <a:off x="215900" y="1998305"/>
                              <a:ext cx="0" cy="21272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Полилиния 260"/>
                          <wps:cNvSpPr/>
                          <wps:spPr>
                            <a:xfrm>
                              <a:off x="212743" y="486415"/>
                              <a:ext cx="647700" cy="39642"/>
                            </a:xfrm>
                            <a:custGeom>
                              <a:avLst/>
                              <a:gdLst>
                                <a:gd name="connsiteX0" fmla="*/ 0 w 647700"/>
                                <a:gd name="connsiteY0" fmla="*/ 1542 h 39642"/>
                                <a:gd name="connsiteX1" fmla="*/ 219075 w 647700"/>
                                <a:gd name="connsiteY1" fmla="*/ 39642 h 39642"/>
                                <a:gd name="connsiteX2" fmla="*/ 428625 w 647700"/>
                                <a:gd name="connsiteY2" fmla="*/ 1542 h 39642"/>
                                <a:gd name="connsiteX3" fmla="*/ 647700 w 647700"/>
                                <a:gd name="connsiteY3" fmla="*/ 11067 h 39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7700" h="39642">
                                  <a:moveTo>
                                    <a:pt x="0" y="1542"/>
                                  </a:moveTo>
                                  <a:cubicBezTo>
                                    <a:pt x="73819" y="20592"/>
                                    <a:pt x="147638" y="39642"/>
                                    <a:pt x="219075" y="39642"/>
                                  </a:cubicBezTo>
                                  <a:cubicBezTo>
                                    <a:pt x="290512" y="39642"/>
                                    <a:pt x="357188" y="6305"/>
                                    <a:pt x="428625" y="1542"/>
                                  </a:cubicBezTo>
                                  <a:cubicBezTo>
                                    <a:pt x="500063" y="-3221"/>
                                    <a:pt x="573881" y="3923"/>
                                    <a:pt x="647700" y="11067"/>
                                  </a:cubicBezTo>
                                </a:path>
                              </a:pathLst>
                            </a:cu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3" name="Полилиния 593"/>
                          <wps:cNvSpPr/>
                          <wps:spPr>
                            <a:xfrm>
                              <a:off x="219000" y="2211030"/>
                              <a:ext cx="647700" cy="39370"/>
                            </a:xfrm>
                            <a:custGeom>
                              <a:avLst/>
                              <a:gdLst>
                                <a:gd name="connsiteX0" fmla="*/ 0 w 647700"/>
                                <a:gd name="connsiteY0" fmla="*/ 1542 h 39642"/>
                                <a:gd name="connsiteX1" fmla="*/ 219075 w 647700"/>
                                <a:gd name="connsiteY1" fmla="*/ 39642 h 39642"/>
                                <a:gd name="connsiteX2" fmla="*/ 428625 w 647700"/>
                                <a:gd name="connsiteY2" fmla="*/ 1542 h 39642"/>
                                <a:gd name="connsiteX3" fmla="*/ 647700 w 647700"/>
                                <a:gd name="connsiteY3" fmla="*/ 11067 h 39642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647700" h="39642">
                                  <a:moveTo>
                                    <a:pt x="0" y="1542"/>
                                  </a:moveTo>
                                  <a:cubicBezTo>
                                    <a:pt x="73819" y="20592"/>
                                    <a:pt x="147638" y="39642"/>
                                    <a:pt x="219075" y="39642"/>
                                  </a:cubicBezTo>
                                  <a:cubicBezTo>
                                    <a:pt x="290512" y="39642"/>
                                    <a:pt x="357188" y="6305"/>
                                    <a:pt x="428625" y="1542"/>
                                  </a:cubicBezTo>
                                  <a:cubicBezTo>
                                    <a:pt x="500063" y="-3221"/>
                                    <a:pt x="573881" y="3923"/>
                                    <a:pt x="647700" y="11067"/>
                                  </a:cubicBezTo>
                                </a:path>
                              </a:pathLst>
                            </a:cu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BA19D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3" name="Полилиния 263"/>
                          <wps:cNvSpPr/>
                          <wps:spPr>
                            <a:xfrm>
                              <a:off x="648168" y="597494"/>
                              <a:ext cx="220213" cy="751205"/>
                            </a:xfrm>
                            <a:custGeom>
                              <a:avLst/>
                              <a:gdLst>
                                <a:gd name="connsiteX0" fmla="*/ 220213 w 220213"/>
                                <a:gd name="connsiteY0" fmla="*/ 0 h 647700"/>
                                <a:gd name="connsiteX1" fmla="*/ 217038 w 220213"/>
                                <a:gd name="connsiteY1" fmla="*/ 104775 h 647700"/>
                                <a:gd name="connsiteX2" fmla="*/ 201163 w 220213"/>
                                <a:gd name="connsiteY2" fmla="*/ 215900 h 647700"/>
                                <a:gd name="connsiteX3" fmla="*/ 109088 w 220213"/>
                                <a:gd name="connsiteY3" fmla="*/ 327025 h 647700"/>
                                <a:gd name="connsiteX4" fmla="*/ 36063 w 220213"/>
                                <a:gd name="connsiteY4" fmla="*/ 428625 h 647700"/>
                                <a:gd name="connsiteX5" fmla="*/ 4313 w 220213"/>
                                <a:gd name="connsiteY5" fmla="*/ 536575 h 647700"/>
                                <a:gd name="connsiteX6" fmla="*/ 1138 w 220213"/>
                                <a:gd name="connsiteY6" fmla="*/ 647700 h 647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20213" h="647700">
                                  <a:moveTo>
                                    <a:pt x="220213" y="0"/>
                                  </a:moveTo>
                                  <a:cubicBezTo>
                                    <a:pt x="220213" y="34396"/>
                                    <a:pt x="220213" y="68792"/>
                                    <a:pt x="217038" y="104775"/>
                                  </a:cubicBezTo>
                                  <a:cubicBezTo>
                                    <a:pt x="213863" y="140758"/>
                                    <a:pt x="219155" y="178858"/>
                                    <a:pt x="201163" y="215900"/>
                                  </a:cubicBezTo>
                                  <a:cubicBezTo>
                                    <a:pt x="183171" y="252942"/>
                                    <a:pt x="136605" y="291571"/>
                                    <a:pt x="109088" y="327025"/>
                                  </a:cubicBezTo>
                                  <a:cubicBezTo>
                                    <a:pt x="81571" y="362479"/>
                                    <a:pt x="53525" y="393700"/>
                                    <a:pt x="36063" y="428625"/>
                                  </a:cubicBezTo>
                                  <a:cubicBezTo>
                                    <a:pt x="18600" y="463550"/>
                                    <a:pt x="10134" y="500063"/>
                                    <a:pt x="4313" y="536575"/>
                                  </a:cubicBezTo>
                                  <a:cubicBezTo>
                                    <a:pt x="-1508" y="573087"/>
                                    <a:pt x="-185" y="610393"/>
                                    <a:pt x="1138" y="647700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6" name="Полилиния 596"/>
                          <wps:cNvSpPr/>
                          <wps:spPr>
                            <a:xfrm flipV="1">
                              <a:off x="648671" y="1350605"/>
                              <a:ext cx="219600" cy="756000"/>
                            </a:xfrm>
                            <a:custGeom>
                              <a:avLst/>
                              <a:gdLst>
                                <a:gd name="connsiteX0" fmla="*/ 220213 w 220213"/>
                                <a:gd name="connsiteY0" fmla="*/ 0 h 647700"/>
                                <a:gd name="connsiteX1" fmla="*/ 217038 w 220213"/>
                                <a:gd name="connsiteY1" fmla="*/ 104775 h 647700"/>
                                <a:gd name="connsiteX2" fmla="*/ 201163 w 220213"/>
                                <a:gd name="connsiteY2" fmla="*/ 215900 h 647700"/>
                                <a:gd name="connsiteX3" fmla="*/ 109088 w 220213"/>
                                <a:gd name="connsiteY3" fmla="*/ 327025 h 647700"/>
                                <a:gd name="connsiteX4" fmla="*/ 36063 w 220213"/>
                                <a:gd name="connsiteY4" fmla="*/ 428625 h 647700"/>
                                <a:gd name="connsiteX5" fmla="*/ 4313 w 220213"/>
                                <a:gd name="connsiteY5" fmla="*/ 536575 h 647700"/>
                                <a:gd name="connsiteX6" fmla="*/ 1138 w 220213"/>
                                <a:gd name="connsiteY6" fmla="*/ 647700 h 647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20213" h="647700">
                                  <a:moveTo>
                                    <a:pt x="220213" y="0"/>
                                  </a:moveTo>
                                  <a:cubicBezTo>
                                    <a:pt x="220213" y="34396"/>
                                    <a:pt x="220213" y="68792"/>
                                    <a:pt x="217038" y="104775"/>
                                  </a:cubicBezTo>
                                  <a:cubicBezTo>
                                    <a:pt x="213863" y="140758"/>
                                    <a:pt x="219155" y="178858"/>
                                    <a:pt x="201163" y="215900"/>
                                  </a:cubicBezTo>
                                  <a:cubicBezTo>
                                    <a:pt x="183171" y="252942"/>
                                    <a:pt x="136605" y="291571"/>
                                    <a:pt x="109088" y="327025"/>
                                  </a:cubicBezTo>
                                  <a:cubicBezTo>
                                    <a:pt x="81571" y="362479"/>
                                    <a:pt x="53525" y="393700"/>
                                    <a:pt x="36063" y="428625"/>
                                  </a:cubicBezTo>
                                  <a:cubicBezTo>
                                    <a:pt x="18600" y="463550"/>
                                    <a:pt x="10134" y="500063"/>
                                    <a:pt x="4313" y="536575"/>
                                  </a:cubicBezTo>
                                  <a:cubicBezTo>
                                    <a:pt x="-1508" y="573087"/>
                                    <a:pt x="-185" y="610393"/>
                                    <a:pt x="1138" y="6477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BA19D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7" name="Полилиния 597"/>
                          <wps:cNvSpPr/>
                          <wps:spPr>
                            <a:xfrm flipH="1">
                              <a:off x="212403" y="593049"/>
                              <a:ext cx="219710" cy="755649"/>
                            </a:xfrm>
                            <a:custGeom>
                              <a:avLst/>
                              <a:gdLst>
                                <a:gd name="connsiteX0" fmla="*/ 220213 w 220213"/>
                                <a:gd name="connsiteY0" fmla="*/ 0 h 647700"/>
                                <a:gd name="connsiteX1" fmla="*/ 217038 w 220213"/>
                                <a:gd name="connsiteY1" fmla="*/ 104775 h 647700"/>
                                <a:gd name="connsiteX2" fmla="*/ 201163 w 220213"/>
                                <a:gd name="connsiteY2" fmla="*/ 215900 h 647700"/>
                                <a:gd name="connsiteX3" fmla="*/ 109088 w 220213"/>
                                <a:gd name="connsiteY3" fmla="*/ 327025 h 647700"/>
                                <a:gd name="connsiteX4" fmla="*/ 36063 w 220213"/>
                                <a:gd name="connsiteY4" fmla="*/ 428625 h 647700"/>
                                <a:gd name="connsiteX5" fmla="*/ 4313 w 220213"/>
                                <a:gd name="connsiteY5" fmla="*/ 536575 h 647700"/>
                                <a:gd name="connsiteX6" fmla="*/ 1138 w 220213"/>
                                <a:gd name="connsiteY6" fmla="*/ 647700 h 647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20213" h="647700">
                                  <a:moveTo>
                                    <a:pt x="220213" y="0"/>
                                  </a:moveTo>
                                  <a:cubicBezTo>
                                    <a:pt x="220213" y="34396"/>
                                    <a:pt x="220213" y="68792"/>
                                    <a:pt x="217038" y="104775"/>
                                  </a:cubicBezTo>
                                  <a:cubicBezTo>
                                    <a:pt x="213863" y="140758"/>
                                    <a:pt x="219155" y="178858"/>
                                    <a:pt x="201163" y="215900"/>
                                  </a:cubicBezTo>
                                  <a:cubicBezTo>
                                    <a:pt x="183171" y="252942"/>
                                    <a:pt x="136605" y="291571"/>
                                    <a:pt x="109088" y="327025"/>
                                  </a:cubicBezTo>
                                  <a:cubicBezTo>
                                    <a:pt x="81571" y="362479"/>
                                    <a:pt x="53525" y="393700"/>
                                    <a:pt x="36063" y="428625"/>
                                  </a:cubicBezTo>
                                  <a:cubicBezTo>
                                    <a:pt x="18600" y="463550"/>
                                    <a:pt x="10134" y="500063"/>
                                    <a:pt x="4313" y="536575"/>
                                  </a:cubicBezTo>
                                  <a:cubicBezTo>
                                    <a:pt x="-1508" y="573087"/>
                                    <a:pt x="-185" y="610393"/>
                                    <a:pt x="1138" y="6477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BA19D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8" name="Полилиния 598"/>
                          <wps:cNvSpPr/>
                          <wps:spPr>
                            <a:xfrm flipH="1" flipV="1">
                              <a:off x="212403" y="1350605"/>
                              <a:ext cx="219600" cy="723600"/>
                            </a:xfrm>
                            <a:custGeom>
                              <a:avLst/>
                              <a:gdLst>
                                <a:gd name="connsiteX0" fmla="*/ 220213 w 220213"/>
                                <a:gd name="connsiteY0" fmla="*/ 0 h 647700"/>
                                <a:gd name="connsiteX1" fmla="*/ 217038 w 220213"/>
                                <a:gd name="connsiteY1" fmla="*/ 104775 h 647700"/>
                                <a:gd name="connsiteX2" fmla="*/ 201163 w 220213"/>
                                <a:gd name="connsiteY2" fmla="*/ 215900 h 647700"/>
                                <a:gd name="connsiteX3" fmla="*/ 109088 w 220213"/>
                                <a:gd name="connsiteY3" fmla="*/ 327025 h 647700"/>
                                <a:gd name="connsiteX4" fmla="*/ 36063 w 220213"/>
                                <a:gd name="connsiteY4" fmla="*/ 428625 h 647700"/>
                                <a:gd name="connsiteX5" fmla="*/ 4313 w 220213"/>
                                <a:gd name="connsiteY5" fmla="*/ 536575 h 647700"/>
                                <a:gd name="connsiteX6" fmla="*/ 1138 w 220213"/>
                                <a:gd name="connsiteY6" fmla="*/ 647700 h 647700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  <a:cxn ang="0">
                                  <a:pos x="connsiteX6" y="connsiteY6"/>
                                </a:cxn>
                              </a:cxnLst>
                              <a:rect l="l" t="t" r="r" b="b"/>
                              <a:pathLst>
                                <a:path w="220213" h="647700">
                                  <a:moveTo>
                                    <a:pt x="220213" y="0"/>
                                  </a:moveTo>
                                  <a:cubicBezTo>
                                    <a:pt x="220213" y="34396"/>
                                    <a:pt x="220213" y="68792"/>
                                    <a:pt x="217038" y="104775"/>
                                  </a:cubicBezTo>
                                  <a:cubicBezTo>
                                    <a:pt x="213863" y="140758"/>
                                    <a:pt x="219155" y="178858"/>
                                    <a:pt x="201163" y="215900"/>
                                  </a:cubicBezTo>
                                  <a:cubicBezTo>
                                    <a:pt x="183171" y="252942"/>
                                    <a:pt x="136605" y="291571"/>
                                    <a:pt x="109088" y="327025"/>
                                  </a:cubicBezTo>
                                  <a:cubicBezTo>
                                    <a:pt x="81571" y="362479"/>
                                    <a:pt x="53525" y="393700"/>
                                    <a:pt x="36063" y="428625"/>
                                  </a:cubicBezTo>
                                  <a:cubicBezTo>
                                    <a:pt x="18600" y="463550"/>
                                    <a:pt x="10134" y="500063"/>
                                    <a:pt x="4313" y="536575"/>
                                  </a:cubicBezTo>
                                  <a:cubicBezTo>
                                    <a:pt x="-1508" y="573087"/>
                                    <a:pt x="-185" y="610393"/>
                                    <a:pt x="1138" y="647700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BA19D4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4" name="Прямая соединительная линия 264"/>
                          <wps:cNvCnPr/>
                          <wps:spPr>
                            <a:xfrm flipV="1">
                              <a:off x="212403" y="270787"/>
                              <a:ext cx="340" cy="215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9" name="Прямая соединительная линия 599"/>
                          <wps:cNvCnPr/>
                          <wps:spPr>
                            <a:xfrm flipV="1">
                              <a:off x="865841" y="270787"/>
                              <a:ext cx="0" cy="21552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0" name="Прямая соединительная линия 600"/>
                          <wps:cNvCnPr/>
                          <wps:spPr>
                            <a:xfrm flipV="1">
                              <a:off x="432003" y="918487"/>
                              <a:ext cx="0" cy="32342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1" name="Прямая соединительная линия 601"/>
                          <wps:cNvCnPr/>
                          <wps:spPr>
                            <a:xfrm flipV="1">
                              <a:off x="649941" y="918487"/>
                              <a:ext cx="0" cy="32531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Прямая со стрелкой 265"/>
                          <wps:cNvCnPr/>
                          <wps:spPr>
                            <a:xfrm>
                              <a:off x="211062" y="307300"/>
                              <a:ext cx="649381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2" name="Прямая со стрелкой 602"/>
                          <wps:cNvCnPr/>
                          <wps:spPr>
                            <a:xfrm>
                              <a:off x="432003" y="955000"/>
                              <a:ext cx="217938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Поле 266"/>
                          <wps:cNvSpPr txBox="1"/>
                          <wps:spPr>
                            <a:xfrm>
                              <a:off x="381298" y="66675"/>
                              <a:ext cx="3168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042F17" w:rsidRDefault="008F5A95" w:rsidP="00BA19D4">
                                <w:pPr>
                                  <w:ind w:firstLine="0"/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</w:pPr>
                                <w:r w:rsidRPr="00042F17">
                                  <w:rPr>
                                    <w:i/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i/>
                                    <w:vertAlign w:val="subscript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3" name="Поле 266"/>
                          <wps:cNvSpPr txBox="1"/>
                          <wps:spPr>
                            <a:xfrm>
                              <a:off x="469968" y="630856"/>
                              <a:ext cx="31305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042F17" w:rsidRDefault="008F5A95" w:rsidP="00BA19D4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к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212" o:spid="_x0000_s1145" editas="canvas" style="width:93pt;height:190.5pt;mso-position-horizontal-relative:char;mso-position-vertical-relative:line" coordsize="11811,24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">
                <v:shape id="_x0000_s1146" type="#_x0000_t75" style="position:absolute;width:11811;height:24193;visibility:visible;mso-wrap-style:square">
                  <v:fill o:detectmouseclick="t"/>
                  <v:path o:connecttype="none"/>
                </v:shape>
                <v:group id="Группа 9" o:spid="_x0000_s1147" style="position:absolute;left:2110;top:666;width:6573;height:22529" coordorigin="2110,666" coordsize="6573,22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line id="Прямая соединительная линия 228" o:spid="_x0000_s1148" style="position:absolute;visibility:visible;mso-wrap-style:square" from="5397,3764" to="5397,2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OFE8AAAADcAAAADwAAAGRycy9kb3ducmV2LnhtbERPPW/CMBDdK/EfrENiKw4ZUAkYBAho&#10;xUbagfGIjzgiPkexgeTf1wMS49P7Xqw6W4sHtb5yrGAyTkAQF05XXCr4+91/foHwAVlj7ZgU9ORh&#10;tRx8LDDT7skneuShFDGEfYYKTAhNJqUvDFn0Y9cQR+7qWoshwraUusVnDLe1TJNkKi1WHBsMNrQ1&#10;VNzyu1Uw25jz7nLM8xMfkq6qt720371So2G3noMI1IW3+OX+0QrSNK6NZ+IRkM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0DhRPAAAAA3AAAAA8AAAAAAAAAAAAAAAAA&#10;oQIAAGRycy9kb3ducmV2LnhtbFBLBQYAAAAABAAEAPkAAACOAwAAAAA=&#10;" strokecolor="black [3213]">
                    <v:stroke dashstyle="longDashDot"/>
                  </v:line>
                  <v:line id="Прямая соединительная линия 259" o:spid="_x0000_s1149" style="position:absolute;flip:y;visibility:visible;mso-wrap-style:square" from="2159,4866" to="2159,7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+NfsQAAADcAAAADwAAAGRycy9kb3ducmV2LnhtbESPQWvCQBSE7wX/w/IK3uomoqIxq9ii&#10;UjyImvb+yD43odm3Ibtq+u+7hUKPw8x8w+Tr3jbiTp2vHStIRwkI4tLpmo2Cj2L3MgfhA7LGxjEp&#10;+CYP69XgKcdMuwef6X4JRkQI+wwVVCG0mZS+rMiiH7mWOHpX11kMUXZG6g4fEW4bOU6SmbRYc1yo&#10;sKW3isqvy80q2KLeT86H6VYXx5Mxkz5NXj9TpYbP/WYJIlAf/sN/7XetYDxdwO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741+xAAAANwAAAAPAAAAAAAAAAAA&#10;AAAAAKECAABkcnMvZG93bnJldi54bWxQSwUGAAAAAAQABAD5AAAAkgMAAAAA&#10;" strokecolor="black [3213]" strokeweight="1.5pt"/>
                  <v:line id="Прямая соединительная линия 590" o:spid="_x0000_s1150" style="position:absolute;flip:y;visibility:visible;mso-wrap-style:square" from="8667,4866" to="8667,6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8ZTHMIAAADcAAAADwAAAGRycy9kb3ducmV2LnhtbERPz2vCMBS+D/wfwht4m2mHjq0axUkd&#10;ssNYq94fzTMta15KE2v335vDYMeP7/dqM9pWDNT7xrGCdJaAIK6cbtgoOB33T68gfEDW2DomBb/k&#10;YbOePKww0+7GBQ1lMCKGsM9QQR1Cl0npq5os+pnriCN3cb3FEGFvpO7xFsNtK5+T5EVabDg21NjR&#10;rqbqp7xaBTnqj3nxucj18evbmPmYJu/nVKnp47hdggg0hn/xn/ugFSze4vx4Jh4Bub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8ZTHMIAAADcAAAADwAAAAAAAAAAAAAA&#10;AAChAgAAZHJzL2Rvd25yZXYueG1sUEsFBgAAAAAEAAQA+QAAAJADAAAAAA==&#10;" strokecolor="black [3213]" strokeweight="1.5pt"/>
                  <v:line id="Прямая соединительная линия 591" o:spid="_x0000_s1151" style="position:absolute;flip:y;visibility:visible;mso-wrap-style:square" from="8642,19983" to="8642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r2h8QAAADcAAAADwAAAGRycy9kb3ducmV2LnhtbESPT2vCQBTE70K/w/IKvdVNiopGV9Fi&#10;S/Egxj/3R/a5CWbfhuxW47d3CwWPw8z8hpktOluLK7W+cqwg7ScgiAunKzYKjoev9zEIH5A11o5J&#10;wZ08LOYvvRlm2t04p+s+GBEh7DNUUIbQZFL6oiSLvu8a4uidXWsxRNkaqVu8Rbit5UeSjKTFiuNC&#10;iQ19llRc9r9WwRr19yDfDNf6sN0ZM+jSZHVKlXp77ZZTEIG68Az/t3+0guEkhb8z8QjI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ivaHxAAAANwAAAAPAAAAAAAAAAAA&#10;AAAAAKECAABkcnMvZG93bnJldi54bWxQSwUGAAAAAAQABAD5AAAAkgMAAAAA&#10;" strokecolor="black [3213]" strokeweight="1.5pt"/>
                  <v:line id="Прямая соединительная линия 592" o:spid="_x0000_s1152" style="position:absolute;flip:y;visibility:visible;mso-wrap-style:square" from="2159,19983" to="2159,22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ho8MQAAADcAAAADwAAAGRycy9kb3ducmV2LnhtbESPQWvCQBSE7wX/w/IK3uomoqIxq9ii&#10;UjyImvb+yD43odm3Ibtq+u+7hUKPw8x8w+Tr3jbiTp2vHStIRwkI4tLpmo2Cj2L3MgfhA7LGxjEp&#10;+CYP69XgKcdMuwef6X4JRkQI+wwVVCG0mZS+rMiiH7mWOHpX11kMUXZG6g4fEW4bOU6SmbRYc1yo&#10;sKW3isqvy80q2KLeT86H6VYXx5Mxkz5NXj9TpYbP/WYJIlAf/sN/7XetYLoYw++ZeATk6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WGjwxAAAANwAAAAPAAAAAAAAAAAA&#10;AAAAAKECAABkcnMvZG93bnJldi54bWxQSwUGAAAAAAQABAD5AAAAkgMAAAAA&#10;" strokecolor="black [3213]" strokeweight="1.5pt"/>
                  <v:shape id="Полилиния 260" o:spid="_x0000_s1153" style="position:absolute;left:2127;top:4864;width:6477;height:396;visibility:visible;mso-wrap-style:square;v-text-anchor:middle" coordsize="647700,396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9Ie8EA&#10;AADcAAAADwAAAGRycy9kb3ducmV2LnhtbERPXWvCMBR9H/gfwhV8m6mCnVSjiCgMhI1VER8vzbUt&#10;Njclydr6783DYI+H873eDqYRHTlfW1YwmyYgiAuray4VXM7H9yUIH5A1NpZJwZM8bDejtzVm2vb8&#10;Q10eShFD2GeooAqhzaT0RUUG/dS2xJG7W2cwROhKqR32Mdw0cp4kqTRYc2yosKV9RcUj/zUK2sU9&#10;7xaPj97tbt86vR7I709fSk3Gw24FItAQ/sV/7k+tYJ7G+fFMPAJy8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I/SHvBAAAA3AAAAA8AAAAAAAAAAAAAAAAAmAIAAGRycy9kb3du&#10;cmV2LnhtbFBLBQYAAAAABAAEAPUAAACGAwAAAAA=&#10;" path="m,1542c73819,20592,147638,39642,219075,39642v71437,,138113,-33337,209550,-38100c500063,-3221,573881,3923,647700,11067e" filled="f" strokecolor="black [3213]">
                    <v:path arrowok="t" o:connecttype="custom" o:connectlocs="0,1542;219075,39642;428625,1542;647700,11067" o:connectangles="0,0,0,0"/>
                  </v:shape>
                  <v:shape id="Полилиния 593" o:spid="_x0000_s1154" style="position:absolute;left:2190;top:22110;width:6477;height:394;visibility:visible;mso-wrap-style:square;v-text-anchor:middle" coordsize="647700,396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ftG8UA&#10;AADcAAAADwAAAGRycy9kb3ducmV2LnhtbESPQWsCMRSE70L/Q3gFL1KzKrq6NUoRlIKI1Nb7c/O6&#10;Wbp5WTZR13/fCILHYWa+YebL1lbiQo0vHSsY9BMQxLnTJRcKfr7Xb1MQPiBrrByTght5WC5eOnPM&#10;tLvyF10OoRARwj5DBSaEOpPS54Ys+r6riaP36xqLIcqmkLrBa4TbSg6TZCItlhwXDNa0MpT/Hc5W&#10;wfDYW6/2k21ejE+7arsZpG5nUqW6r+3HO4hAbXiGH+1PrWA8G8H9TDw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t+0bxQAAANwAAAAPAAAAAAAAAAAAAAAAAJgCAABkcnMv&#10;ZG93bnJldi54bWxQSwUGAAAAAAQABAD1AAAAigMAAAAA&#10;" adj="-11796480,,5400" path="m,1542c73819,20592,147638,39642,219075,39642v71437,,138113,-33337,209550,-38100c500063,-3221,573881,3923,647700,11067e" filled="f" strokecolor="black [3213]">
                    <v:stroke joinstyle="miter"/>
                    <v:formulas/>
                    <v:path arrowok="t" o:connecttype="custom" o:connectlocs="0,1531;219075,39370;428625,1531;647700,10991" o:connectangles="0,0,0,0" textboxrect="0,0,647700,39642"/>
                    <v:textbox>
                      <w:txbxContent>
                        <w:p w:rsidR="00BA19D4" w:rsidRDefault="00BA19D4" w:rsidP="00BA19D4"/>
                      </w:txbxContent>
                    </v:textbox>
                  </v:shape>
                  <v:shape id="Полилиния 263" o:spid="_x0000_s1155" style="position:absolute;left:6481;top:5974;width:2202;height:7512;visibility:visible;mso-wrap-style:square;v-text-anchor:middle" coordsize="220213,6477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KN4cQA&#10;AADcAAAADwAAAGRycy9kb3ducmV2LnhtbESPS4vCQBCE7wv+h6EFb+tEBVmio4gv9uRiDOKxyXQe&#10;mukJmVGz/95ZWPBYVNVX1HzZmVo8qHWVZQWjYQSCOLO64kJBetp9foFwHlljbZkU/JKD5aL3McdY&#10;2ycf6ZH4QgQIuxgVlN43sZQuK8mgG9qGOHi5bQ36INtC6hafAW5qOY6iqTRYcVgosaF1SdktuRsF&#10;++QQrS7nzfbmcrOuj0V+TasfpQb9bjUD4anz7/B/+1srGE8n8HcmHAG5e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yjeHEAAAA3AAAAA8AAAAAAAAAAAAAAAAAmAIAAGRycy9k&#10;b3ducmV2LnhtbFBLBQYAAAAABAAEAPUAAACJAwAAAAA=&#10;" path="m220213,v,34396,,68792,-3175,104775c213863,140758,219155,178858,201163,215900v-17992,37042,-64558,75671,-92075,111125c81571,362479,53525,393700,36063,428625,18600,463550,10134,500063,4313,536575,-1508,573087,-185,610393,1138,647700e" filled="f" strokecolor="black [3213]" strokeweight="1.5pt">
                    <v:path arrowok="t" o:connecttype="custom" o:connectlocs="220213,0;217038,121518;201163,250402;109088,379285;36063,497121;4313,622322;1138,751205" o:connectangles="0,0,0,0,0,0,0"/>
                  </v:shape>
                  <v:shape id="Полилиния 596" o:spid="_x0000_s1156" style="position:absolute;left:6486;top:13506;width:2196;height:7560;flip:y;visibility:visible;mso-wrap-style:square;v-text-anchor:middle" coordsize="220213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cLasYA&#10;AADcAAAADwAAAGRycy9kb3ducmV2LnhtbESPQWvCQBSE74X+h+UVvBTdKBhqdJUiCLl40DaF3h7Z&#10;1yR0922aXWP017uC0OMwM98wq81gjeip841jBdNJAoK4dLrhSsHnx278BsIHZI3GMSm4kIfN+vlp&#10;hZl2Zz5QfwyViBD2GSqoQ2gzKX1Zk0U/cS1x9H5cZzFE2VVSd3iOcGvkLElSabHhuFBjS9uayt/j&#10;ySq4prvv/LDvTfH69ZfkBWlT4EKp0cvwvgQRaAj/4Uc71wrmixTuZ+IRkO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ZcLasYAAADcAAAADwAAAAAAAAAAAAAAAACYAgAAZHJz&#10;L2Rvd25yZXYueG1sUEsFBgAAAAAEAAQA9QAAAIsDAAAAAA==&#10;" adj="-11796480,,5400" path="m220213,v,34396,,68792,-3175,104775c213863,140758,219155,178858,201163,215900v-17992,37042,-64558,75671,-92075,111125c81571,362479,53525,393700,36063,428625,18600,463550,10134,500063,4313,536575,-1508,573087,-185,610393,1138,647700e" filled="f" strokecolor="black [3213]" strokeweight="1.5pt">
                    <v:stroke joinstyle="miter"/>
                    <v:formulas/>
                    <v:path arrowok="t" o:connecttype="custom" o:connectlocs="219600,0;216434,122294;200603,252000;108784,381706;35963,500294;4301,626294;1135,756000" o:connectangles="0,0,0,0,0,0,0" textboxrect="0,0,220213,647700"/>
                    <v:textbox>
                      <w:txbxContent>
                        <w:p w:rsidR="00BA19D4" w:rsidRDefault="00BA19D4" w:rsidP="00BA19D4"/>
                      </w:txbxContent>
                    </v:textbox>
                  </v:shape>
                  <v:shape id="Полилиния 597" o:spid="_x0000_s1157" style="position:absolute;left:2124;top:5930;width:2197;height:7556;flip:x;visibility:visible;mso-wrap-style:square;v-text-anchor:middle" coordsize="220213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uu8ccA&#10;AADcAAAADwAAAGRycy9kb3ducmV2LnhtbESPS2vDMBCE74X8B7GBXkoit9A8nCihBAK+9JCHA7kt&#10;1sY2kVaOpThuf31VKPQ4zMw3zHLdWyM6an3tWMHrOAFBXDhdc6ngeNiOZiB8QNZoHJOCL/KwXg2e&#10;lphq9+AddftQighhn6KCKoQmldIXFVn0Y9cQR+/iWoshyraUusVHhFsj35JkIi3WHBcqbGhTUXHd&#10;362C78n2nO0+O5O/nG5JlpM2Oc6Veh72HwsQgfrwH/5rZ1rB+3wKv2fiEZCr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bbrvHHAAAA3AAAAA8AAAAAAAAAAAAAAAAAmAIAAGRy&#10;cy9kb3ducmV2LnhtbFBLBQYAAAAABAAEAPUAAACMAwAAAAA=&#10;" adj="-11796480,,5400" path="m220213,v,34396,,68792,-3175,104775c213863,140758,219155,178858,201163,215900v-17992,37042,-64558,75671,-92075,111125c81571,362479,53525,393700,36063,428625,18600,463550,10134,500063,4313,536575,-1508,573087,-185,610393,1138,647700e" filled="f" strokecolor="black [3213]" strokeweight="1.5pt">
                    <v:stroke joinstyle="miter"/>
                    <v:formulas/>
                    <v:path arrowok="t" o:connecttype="custom" o:connectlocs="219710,0;216542,122237;200704,251883;108839,381529;35981,500062;4303,626003;1135,755649" o:connectangles="0,0,0,0,0,0,0" textboxrect="0,0,220213,647700"/>
                    <v:textbox>
                      <w:txbxContent>
                        <w:p w:rsidR="00BA19D4" w:rsidRDefault="00BA19D4" w:rsidP="00BA19D4"/>
                      </w:txbxContent>
                    </v:textbox>
                  </v:shape>
                  <v:shape id="Полилиния 598" o:spid="_x0000_s1158" style="position:absolute;left:2124;top:13506;width:2196;height:7236;flip:x y;visibility:visible;mso-wrap-style:square;v-text-anchor:middle" coordsize="220213,6477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rD78IA&#10;AADcAAAADwAAAGRycy9kb3ducmV2LnhtbERPPW/CMBDdkfofrKvUDRyiUpWAQRFqpAwsQAfGIz6S&#10;iPgcxSaE/Pp6QOr49L7X28E0oqfO1ZYVzGcRCOLC6ppLBb+nbPoNwnlkjY1lUvAkB9vN22SNibYP&#10;PlB/9KUIIewSVFB53yZSuqIig25mW+LAXW1n0AfYlVJ3+AjhppFxFH1JgzWHhgpb2lVU3I53o+Da&#10;x3irs/Qi85/P87h/NsNyzJT6eB/SFQhPg/8Xv9y5VrBYhrXhTDgC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ysPvwgAAANwAAAAPAAAAAAAAAAAAAAAAAJgCAABkcnMvZG93&#10;bnJldi54bWxQSwUGAAAAAAQABAD1AAAAhwMAAAAA&#10;" adj="-11796480,,5400" path="m220213,v,34396,,68792,-3175,104775c213863,140758,219155,178858,201163,215900v-17992,37042,-64558,75671,-92075,111125c81571,362479,53525,393700,36063,428625,18600,463550,10134,500063,4313,536575,-1508,573087,-185,610393,1138,647700e" filled="f" strokecolor="black [3213]" strokeweight="1.5pt">
                    <v:stroke joinstyle="miter"/>
                    <v:formulas/>
                    <v:path arrowok="t" o:connecttype="custom" o:connectlocs="219600,0;216434,117053;200603,241200;108784,365347;35963,478853;4301,599453;1135,723600" o:connectangles="0,0,0,0,0,0,0" textboxrect="0,0,220213,647700"/>
                    <v:textbox>
                      <w:txbxContent>
                        <w:p w:rsidR="00BA19D4" w:rsidRDefault="00BA19D4" w:rsidP="00BA19D4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264" o:spid="_x0000_s1159" style="position:absolute;flip:y;visibility:visible;mso-wrap-style:square" from="2124,2707" to="2127,4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O08QAAADcAAAADwAAAGRycy9kb3ducmV2LnhtbESP3WoCMRSE7wXfIRyhd5qt6NJujWKF&#10;QvFG/HmAw+Z0s3Rzsiaprvv0jSB4OczMN8xi1dlGXMiH2rGC10kGgrh0uuZKwen4NX4DESKyxsYx&#10;KbhRgNVyOFhgod2V93Q5xEokCIcCFZgY20LKUBqyGCauJU7ej/MWY5K+ktrjNcFtI6dZlkuLNacF&#10;gy1tDJW/hz+roOnjqX//3Jg+O89uerfLnZ9vlXoZdesPEJG6+Aw/2t9awTSfwf1MOg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Ec7TxAAAANwAAAAPAAAAAAAAAAAA&#10;AAAAAKECAABkcnMvZG93bnJldi54bWxQSwUGAAAAAAQABAD5AAAAkgMAAAAA&#10;" strokecolor="black [3213]"/>
                  <v:line id="Прямая соединительная линия 599" o:spid="_x0000_s1160" style="position:absolute;flip:y;visibility:visible;mso-wrap-style:square" from="8658,2707" to="8658,4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/cD8QAAADcAAAADwAAAGRycy9kb3ducmV2LnhtbESP0WoCMRRE3wv9h3ALvtVsi4q7NYoK&#10;gvgiVT/gsrlulm5utkmq6369EYQ+DjNzhpktOtuIC/lQO1bwMcxAEJdO11wpOB0371MQISJrbByT&#10;ghsFWMxfX2ZYaHflb7ocYiUShEOBCkyMbSFlKA1ZDEPXEifv7LzFmKSvpPZ4TXDbyM8sm0iLNacF&#10;gy2tDZU/hz+roOnjqc9Xa9Nnv6Ob3u8nzo93Sg3euuUXiEhd/A8/21utYJzn8DiTj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b9wPxAAAANwAAAAPAAAAAAAAAAAA&#10;AAAAAKECAABkcnMvZG93bnJldi54bWxQSwUGAAAAAAQABAD5AAAAkgMAAAAA&#10;" strokecolor="black [3213]"/>
                  <v:line id="Прямая соединительная линия 600" o:spid="_x0000_s1161" style="position:absolute;flip:y;visibility:visible;mso-wrap-style:square" from="4320,9184" to="4320,124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qBacEAAADcAAAADwAAAGRycy9kb3ducmV2LnhtbERP3WrCMBS+H+wdwhl4N5MNV7QaZRME&#10;2Y2s+gCH5tgUm5MuybT26ZeLwS4/vv/VZnCduFKIrWcNL1MFgrj2puVGw+m4e56DiAnZYOeZNNwp&#10;wmb9+LDC0vgbf9G1So3IIRxL1GBT6kspY23JYZz6njhzZx8cpgxDI03AWw53nXxVqpAOW84NFnva&#10;Wqov1Y/T0I3pNC4+tnZU37O7ORwKH94+tZ48De9LEImG9C/+c++NhkLl+flMPgJy/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eoFpwQAAANwAAAAPAAAAAAAAAAAAAAAA&#10;AKECAABkcnMvZG93bnJldi54bWxQSwUGAAAAAAQABAD5AAAAjwMAAAAA&#10;" strokecolor="black [3213]"/>
                  <v:line id="Прямая соединительная линия 601" o:spid="_x0000_s1162" style="position:absolute;flip:y;visibility:visible;mso-wrap-style:square" from="6499,9184" to="6499,12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TYk8sQAAADcAAAADwAAAGRycy9kb3ducmV2LnhtbESP0WoCMRRE34X+Q7iFvmliaZe6GqUV&#10;CtIX0foBl811s7i52Saprvv1plDwcZiZM8xi1btWnCnExrOG6USBIK68abjWcPj+HL+BiAnZYOuZ&#10;NFwpwmr5MFpgafyFd3Tep1pkCMcSNdiUulLKWFlyGCe+I87e0QeHKctQSxPwkuGulc9KFdJhw3nB&#10;YkdrS9Vp/+s0tEM6DLOPtR3Uz8vVbLeFD69fWj899u9zEIn6dA//tzdGQ6Gm8HcmHwG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NiTyxAAAANwAAAAPAAAAAAAAAAAA&#10;AAAAAKECAABkcnMvZG93bnJldi54bWxQSwUGAAAAAAQABAD5AAAAkgMAAAAA&#10;" strokecolor="black [3213]"/>
                  <v:shape id="Прямая со стрелкой 265" o:spid="_x0000_s1163" type="#_x0000_t32" style="position:absolute;left:2110;top:3073;width:649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9kd8QAAADcAAAADwAAAGRycy9kb3ducmV2LnhtbESP0WrCQBRE3wv9h+UKfSl106AhRFcp&#10;UqmgIMZ+wCV7TYLZu2F3q+nfu4Lg4zAzZ5j5cjCduJDzrWUFn+MEBHFldcu1gt/j+iMH4QOyxs4y&#10;KfgnD8vF68scC22vfKBLGWoRIewLVNCE0BdS+qohg35se+LonawzGKJ0tdQOrxFuOpkmSSYNthwX&#10;Guxp1VB1Lv+Mgvx9v5bZajf9/jG5C0eyabedKPU2Gr5mIAIN4Rl+tDdaQZpN4X4mHg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972R3xAAAANwAAAAPAAAAAAAAAAAA&#10;AAAAAKECAABkcnMvZG93bnJldi54bWxQSwUGAAAAAAQABAD5AAAAkgMAAAAA&#10;" strokecolor="black [3213]">
                    <v:stroke startarrow="classic" startarrowwidth="narrow" startarrowlength="long" endarrow="classic" endarrowwidth="narrow" endarrowlength="long"/>
                  </v:shape>
                  <v:shape id="Прямая со стрелкой 602" o:spid="_x0000_s1164" type="#_x0000_t32" style="position:absolute;left:4320;top:9550;width:217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Fa1usQAAADcAAAADwAAAGRycy9kb3ducmV2LnhtbESP0WrCQBRE34X+w3ILfZG6adAQoqsU&#10;USooSKMfcMlek2D2bthdNf37rlDo4zAzZ5jFajCduJPzrWUFH5MEBHFldcu1gvNp+56D8AFZY2eZ&#10;FPyQh9XyZbTAQtsHf9O9DLWIEPYFKmhC6AspfdWQQT+xPXH0LtYZDFG6WmqHjwg3nUyTJJMGW44L&#10;Dfa0bqi6ljejIB8ftzJbH2abL5O7cCKbdvupUm+vw+ccRKAh/If/2jutIEtSeJ6JR0A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VrW6xAAAANwAAAAPAAAAAAAAAAAA&#10;AAAAAKECAABkcnMvZG93bnJldi54bWxQSwUGAAAAAAQABAD5AAAAkgMAAAAA&#10;" strokecolor="black [3213]">
                    <v:stroke startarrow="classic" startarrowwidth="narrow" startarrowlength="long" endarrow="classic" endarrowwidth="narrow" endarrowlength="long"/>
                  </v:shape>
                  <v:shape id="Поле 266" o:spid="_x0000_s1165" type="#_x0000_t202" style="position:absolute;left:3812;top:666;width:3404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prpMYA&#10;AADcAAAADwAAAGRycy9kb3ducmV2LnhtbESPQWsCMRSE70L/Q3gFL0Wzelhka5S2UBFplaqIx8fm&#10;uVncvCxJ1PXfN4WCx2FmvmGm88424ko+1I4VjIYZCOLS6ZorBfvd52ACIkRkjY1jUnCnAPPZU2+K&#10;hXY3/qHrNlYiQTgUqMDE2BZShtKQxTB0LXHyTs5bjEn6SmqPtwS3jRxnWS4t1pwWDLb0Yag8by9W&#10;wdmsXjbZ4vv9kC/vfr27uKP/OirVf+7eXkFE6uIj/N9eagXjPIe/M+kI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gprpMYAAADcAAAADwAAAAAAAAAAAAAAAACYAgAAZHJz&#10;L2Rvd25yZXYueG1sUEsFBgAAAAAEAAQA9QAAAIsDAAAAAA==&#10;" filled="f" stroked="f" strokeweight=".5pt">
                    <v:textbox>
                      <w:txbxContent>
                        <w:p w:rsidR="00BA19D4" w:rsidRPr="00042F17" w:rsidRDefault="00BA19D4" w:rsidP="00BA19D4">
                          <w:pPr>
                            <w:ind w:firstLine="0"/>
                            <w:rPr>
                              <w:i/>
                              <w:vertAlign w:val="subscript"/>
                              <w:lang w:val="en-US"/>
                            </w:rPr>
                          </w:pPr>
                          <w:r w:rsidRPr="00042F17">
                            <w:rPr>
                              <w:i/>
                              <w:lang w:val="en-US"/>
                            </w:rPr>
                            <w:t>d</w:t>
                          </w:r>
                          <w:r>
                            <w:rPr>
                              <w:i/>
                              <w:vertAlign w:val="subscript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Поле 266" o:spid="_x0000_s1166" type="#_x0000_t202" style="position:absolute;left:4699;top:6308;width:3372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2BhcYA&#10;AADcAAAADwAAAGRycy9kb3ducmV2LnhtbESPQWsCMRSE70L/Q3gFL6UmWljK1iitoEhpLdVSPD42&#10;r5vFzcuSRF3/fVMoeBxm5htmOu9dK04UYuNZw3ikQBBX3jRca/jaLe8fQcSEbLD1TBouFGE+uxlM&#10;sTT+zJ902qZaZAjHEjXYlLpSylhZchhHviPO3o8PDlOWoZYm4DnDXSsnShXSYcN5wWJHC0vVYXt0&#10;Gg729e5Drd5fvov1JWx2R78Pb3uth7f98xOIRH26hv/ba6OhUA/wdyYfATn7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C2BhcYAAADcAAAADwAAAAAAAAAAAAAAAACYAgAAZHJz&#10;L2Rvd25yZXYueG1sUEsFBgAAAAAEAAQA9QAAAIsDAAAAAA==&#10;" filled="f" stroked="f" strokeweight=".5pt">
                    <v:textbox>
                      <w:txbxContent>
                        <w:p w:rsidR="00BA19D4" w:rsidRPr="00042F17" w:rsidRDefault="00BA19D4" w:rsidP="00BA19D4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к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3A6F37" w:rsidRPr="00BA19D4" w:rsidRDefault="00BA19D4" w:rsidP="00BA19D4">
      <w:pPr>
        <w:ind w:firstLine="0"/>
        <w:jc w:val="center"/>
        <w:rPr>
          <w:szCs w:val="28"/>
        </w:rPr>
      </w:pPr>
      <w:r w:rsidRPr="00BA19D4">
        <w:rPr>
          <w:noProof/>
          <w:szCs w:val="28"/>
          <w:lang w:eastAsia="ru-RU"/>
        </w:rPr>
        <w:t>Рис. 3.4. Образование шейки в образце из пластичного материала</w:t>
      </w:r>
    </w:p>
    <w:p w:rsidR="003A6F37" w:rsidRDefault="003A6F37" w:rsidP="00B2304E">
      <w:pPr>
        <w:ind w:firstLine="510"/>
        <w:rPr>
          <w:sz w:val="28"/>
          <w:szCs w:val="28"/>
        </w:rPr>
      </w:pPr>
    </w:p>
    <w:p w:rsidR="003A6F37" w:rsidRDefault="0012769D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Иногда, для более подробного изучения значительных пласт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ких деформаций строят истинную диаграмму растяжения с учетом уменьшения площади поперечного сечения, которая идет выше условной диаграммы (на </w:t>
      </w:r>
      <w:r w:rsidRPr="00654811">
        <w:rPr>
          <w:sz w:val="28"/>
          <w:szCs w:val="28"/>
        </w:rPr>
        <w:t>диаграмме не показано</w:t>
      </w:r>
      <w:r>
        <w:rPr>
          <w:sz w:val="28"/>
          <w:szCs w:val="28"/>
        </w:rPr>
        <w:t>)</w:t>
      </w:r>
      <w:r w:rsidR="00654811">
        <w:rPr>
          <w:sz w:val="28"/>
          <w:szCs w:val="28"/>
        </w:rPr>
        <w:t>.</w:t>
      </w:r>
    </w:p>
    <w:p w:rsidR="005B197C" w:rsidRPr="00062635" w:rsidRDefault="00AD173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ажной характеристикой </w:t>
      </w:r>
      <w:r w:rsidRPr="00AD173B">
        <w:rPr>
          <w:i/>
          <w:sz w:val="28"/>
          <w:szCs w:val="28"/>
        </w:rPr>
        <w:t>пластичности</w:t>
      </w:r>
      <w:r>
        <w:rPr>
          <w:sz w:val="28"/>
          <w:szCs w:val="28"/>
        </w:rPr>
        <w:t xml:space="preserve"> материала является </w:t>
      </w:r>
      <w:r w:rsidRPr="00AD173B">
        <w:rPr>
          <w:i/>
          <w:sz w:val="28"/>
          <w:szCs w:val="28"/>
        </w:rPr>
        <w:t>о</w:t>
      </w:r>
      <w:r w:rsidRPr="00AD173B">
        <w:rPr>
          <w:i/>
          <w:sz w:val="28"/>
          <w:szCs w:val="28"/>
        </w:rPr>
        <w:t>т</w:t>
      </w:r>
      <w:r w:rsidRPr="00AD173B">
        <w:rPr>
          <w:i/>
          <w:sz w:val="28"/>
          <w:szCs w:val="28"/>
        </w:rPr>
        <w:t>носительное остаточное удлинение</w:t>
      </w:r>
      <w:r>
        <w:rPr>
          <w:sz w:val="28"/>
          <w:szCs w:val="28"/>
        </w:rPr>
        <w:t xml:space="preserve"> при разрыве </w:t>
      </w:r>
    </w:p>
    <w:p w:rsidR="00AD173B" w:rsidRPr="005B197C" w:rsidRDefault="00AD173B" w:rsidP="0044571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AD173B">
        <w:rPr>
          <w:position w:val="-34"/>
        </w:rPr>
        <w:object w:dxaOrig="1939" w:dyaOrig="780">
          <v:shape id="_x0000_i1035" type="#_x0000_t75" style="width:96.45pt;height:38.7pt" o:ole="">
            <v:imagedata r:id="rId37" o:title=""/>
          </v:shape>
          <o:OLEObject Type="Embed" ProgID="Equation.DSMT4" ShapeID="_x0000_i1035" DrawAspect="Content" ObjectID="_1410962196" r:id="rId38"/>
        </w:object>
      </w:r>
      <w:r>
        <w:t>,</w:t>
      </w:r>
      <w:r w:rsidR="0044571B">
        <w:t xml:space="preserve"> </w:t>
      </w:r>
      <w:r w:rsidR="0044571B">
        <w:tab/>
        <w:t>3.2</w:t>
      </w:r>
    </w:p>
    <w:p w:rsidR="00AD173B" w:rsidRDefault="00AD173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gramStart"/>
      <w:r w:rsidRPr="00AD173B">
        <w:rPr>
          <w:i/>
          <w:sz w:val="28"/>
          <w:szCs w:val="28"/>
          <w:lang w:val="en-US"/>
        </w:rPr>
        <w:t>l</w:t>
      </w:r>
      <w:proofErr w:type="gramEnd"/>
      <w:r w:rsidRPr="00AD173B">
        <w:rPr>
          <w:sz w:val="28"/>
          <w:szCs w:val="28"/>
          <w:vertAlign w:val="subscript"/>
        </w:rPr>
        <w:t>К</w:t>
      </w:r>
      <w:r>
        <w:rPr>
          <w:sz w:val="28"/>
          <w:szCs w:val="28"/>
        </w:rPr>
        <w:t xml:space="preserve"> – расчетная длина образца после разрыва.</w:t>
      </w:r>
    </w:p>
    <w:p w:rsidR="00F368F6" w:rsidRPr="00062635" w:rsidRDefault="00AD173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торой характеристикой пластичности является </w:t>
      </w:r>
      <w:r w:rsidRPr="00131E9C">
        <w:rPr>
          <w:i/>
          <w:sz w:val="28"/>
          <w:szCs w:val="28"/>
        </w:rPr>
        <w:t>относительное остаточное сужение</w:t>
      </w:r>
      <w:r>
        <w:rPr>
          <w:sz w:val="28"/>
          <w:szCs w:val="28"/>
        </w:rPr>
        <w:t xml:space="preserve"> при разрыве</w:t>
      </w:r>
    </w:p>
    <w:p w:rsidR="00F368F6" w:rsidRPr="007C65B6" w:rsidRDefault="00AD173B" w:rsidP="0044571B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AD173B">
        <w:rPr>
          <w:position w:val="-34"/>
        </w:rPr>
        <w:object w:dxaOrig="2180" w:dyaOrig="780">
          <v:shape id="_x0000_i1036" type="#_x0000_t75" style="width:108.7pt;height:38.7pt" o:ole="">
            <v:imagedata r:id="rId39" o:title=""/>
          </v:shape>
          <o:OLEObject Type="Embed" ProgID="Equation.DSMT4" ShapeID="_x0000_i1036" DrawAspect="Content" ObjectID="_1410962197" r:id="rId40"/>
        </w:object>
      </w:r>
      <w:r>
        <w:t>,</w:t>
      </w:r>
      <w:r w:rsidR="0044571B">
        <w:t xml:space="preserve"> </w:t>
      </w:r>
      <w:r w:rsidR="0044571B">
        <w:tab/>
        <w:t>3.3</w:t>
      </w:r>
    </w:p>
    <w:p w:rsidR="00AD173B" w:rsidRPr="00851BDA" w:rsidRDefault="00AD173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proofErr w:type="gramStart"/>
      <w:r w:rsidR="00851BDA" w:rsidRPr="00851BDA">
        <w:rPr>
          <w:i/>
          <w:sz w:val="28"/>
          <w:szCs w:val="28"/>
          <w:lang w:val="en-US"/>
        </w:rPr>
        <w:t>A</w:t>
      </w:r>
      <w:proofErr w:type="gramEnd"/>
      <w:r w:rsidR="00851BDA" w:rsidRPr="00851BDA">
        <w:rPr>
          <w:sz w:val="28"/>
          <w:szCs w:val="28"/>
          <w:vertAlign w:val="subscript"/>
        </w:rPr>
        <w:t>К</w:t>
      </w:r>
      <w:r w:rsidR="00851BDA">
        <w:rPr>
          <w:sz w:val="28"/>
          <w:szCs w:val="28"/>
        </w:rPr>
        <w:t xml:space="preserve"> – площадь наименьшего поперечного сечения шейки при разрыве.</w:t>
      </w:r>
    </w:p>
    <w:p w:rsidR="00612706" w:rsidRDefault="00305672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Характеристики </w:t>
      </w:r>
      <w:r w:rsidR="00851BDA">
        <w:rPr>
          <w:sz w:val="28"/>
          <w:szCs w:val="28"/>
        </w:rPr>
        <w:sym w:font="Symbol" w:char="F064"/>
      </w:r>
      <w:r w:rsidR="00851BDA">
        <w:rPr>
          <w:sz w:val="28"/>
          <w:szCs w:val="28"/>
        </w:rPr>
        <w:t xml:space="preserve"> и </w:t>
      </w:r>
      <w:r w:rsidR="00851BDA">
        <w:rPr>
          <w:sz w:val="28"/>
          <w:szCs w:val="28"/>
        </w:rPr>
        <w:sym w:font="Symbol" w:char="F079"/>
      </w:r>
      <w:r w:rsidR="00851BDA">
        <w:rPr>
          <w:sz w:val="28"/>
          <w:szCs w:val="28"/>
        </w:rPr>
        <w:t xml:space="preserve"> являются мерой пластичности материала</w:t>
      </w:r>
      <w:r w:rsidR="00612706">
        <w:rPr>
          <w:sz w:val="28"/>
          <w:szCs w:val="28"/>
        </w:rPr>
        <w:t xml:space="preserve"> и</w:t>
      </w:r>
      <w:r>
        <w:rPr>
          <w:sz w:val="28"/>
          <w:szCs w:val="28"/>
        </w:rPr>
        <w:t xml:space="preserve"> показывают способность материала приобретать остаточные пласт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ческие деформации. Чем больше </w:t>
      </w:r>
      <w:r>
        <w:rPr>
          <w:sz w:val="28"/>
          <w:szCs w:val="28"/>
        </w:rPr>
        <w:sym w:font="Symbol" w:char="F064"/>
      </w:r>
      <w:r>
        <w:rPr>
          <w:sz w:val="28"/>
          <w:szCs w:val="28"/>
        </w:rPr>
        <w:t xml:space="preserve"> и </w:t>
      </w:r>
      <w:r>
        <w:rPr>
          <w:sz w:val="28"/>
          <w:szCs w:val="28"/>
        </w:rPr>
        <w:sym w:font="Symbol" w:char="F079"/>
      </w:r>
      <w:r>
        <w:rPr>
          <w:sz w:val="28"/>
          <w:szCs w:val="28"/>
        </w:rPr>
        <w:t>, тем пластичнее материал.</w:t>
      </w:r>
      <w:r w:rsidR="00612706">
        <w:rPr>
          <w:sz w:val="28"/>
          <w:szCs w:val="28"/>
        </w:rPr>
        <w:t xml:space="preserve"> </w:t>
      </w:r>
    </w:p>
    <w:p w:rsidR="00305672" w:rsidRPr="0044571B" w:rsidRDefault="00612706" w:rsidP="00131E9C">
      <w:pPr>
        <w:ind w:left="510" w:firstLine="0"/>
        <w:rPr>
          <w:i/>
          <w:spacing w:val="-2"/>
          <w:szCs w:val="28"/>
        </w:rPr>
      </w:pPr>
      <w:r w:rsidRPr="0044571B">
        <w:rPr>
          <w:i/>
          <w:spacing w:val="-2"/>
          <w:szCs w:val="28"/>
        </w:rPr>
        <w:t xml:space="preserve">Показатели пластичности материала </w:t>
      </w:r>
      <w:r w:rsidRPr="0044571B">
        <w:rPr>
          <w:i/>
          <w:spacing w:val="-2"/>
          <w:szCs w:val="28"/>
        </w:rPr>
        <w:sym w:font="Symbol" w:char="F064"/>
      </w:r>
      <w:r w:rsidRPr="0044571B">
        <w:rPr>
          <w:i/>
          <w:spacing w:val="-2"/>
          <w:szCs w:val="28"/>
        </w:rPr>
        <w:t xml:space="preserve"> и </w:t>
      </w:r>
      <w:r w:rsidRPr="0044571B">
        <w:rPr>
          <w:i/>
          <w:spacing w:val="-2"/>
          <w:szCs w:val="28"/>
        </w:rPr>
        <w:sym w:font="Symbol" w:char="F079"/>
      </w:r>
      <w:r w:rsidRPr="0044571B">
        <w:rPr>
          <w:i/>
          <w:spacing w:val="-2"/>
          <w:szCs w:val="28"/>
        </w:rPr>
        <w:t xml:space="preserve"> нельзя путать с величинами </w:t>
      </w:r>
      <w:proofErr w:type="spellStart"/>
      <w:r w:rsidRPr="0044571B">
        <w:rPr>
          <w:i/>
          <w:spacing w:val="-2"/>
          <w:szCs w:val="28"/>
        </w:rPr>
        <w:t>д</w:t>
      </w:r>
      <w:r w:rsidRPr="0044571B">
        <w:rPr>
          <w:i/>
          <w:spacing w:val="-2"/>
          <w:szCs w:val="28"/>
        </w:rPr>
        <w:t>е</w:t>
      </w:r>
      <w:r w:rsidRPr="0044571B">
        <w:rPr>
          <w:i/>
          <w:spacing w:val="-2"/>
          <w:szCs w:val="28"/>
        </w:rPr>
        <w:t>формативности</w:t>
      </w:r>
      <w:proofErr w:type="spellEnd"/>
      <w:r w:rsidRPr="0044571B">
        <w:rPr>
          <w:i/>
          <w:spacing w:val="-2"/>
          <w:szCs w:val="28"/>
        </w:rPr>
        <w:t xml:space="preserve"> </w:t>
      </w:r>
      <w:r w:rsidRPr="0044571B">
        <w:rPr>
          <w:i/>
          <w:spacing w:val="-2"/>
          <w:szCs w:val="28"/>
        </w:rPr>
        <w:sym w:font="Symbol" w:char="F065"/>
      </w:r>
      <w:r w:rsidRPr="0044571B">
        <w:rPr>
          <w:i/>
          <w:spacing w:val="-2"/>
          <w:szCs w:val="28"/>
          <w:vertAlign w:val="subscript"/>
        </w:rPr>
        <w:t>||</w:t>
      </w:r>
      <w:r w:rsidRPr="0044571B">
        <w:rPr>
          <w:i/>
          <w:spacing w:val="-2"/>
          <w:szCs w:val="28"/>
        </w:rPr>
        <w:t xml:space="preserve"> (продольная деформация) и </w:t>
      </w:r>
      <w:r w:rsidRPr="0044571B">
        <w:rPr>
          <w:i/>
          <w:spacing w:val="-2"/>
          <w:position w:val="-12"/>
          <w:szCs w:val="28"/>
        </w:rPr>
        <w:object w:dxaOrig="320" w:dyaOrig="380">
          <v:shape id="_x0000_i1037" type="#_x0000_t75" style="width:15.6pt;height:19pt" o:ole="">
            <v:imagedata r:id="rId41" o:title=""/>
          </v:shape>
          <o:OLEObject Type="Embed" ProgID="Equation.DSMT4" ShapeID="_x0000_i1037" DrawAspect="Content" ObjectID="_1410962198" r:id="rId42"/>
        </w:object>
      </w:r>
      <w:r w:rsidRPr="0044571B">
        <w:rPr>
          <w:i/>
          <w:spacing w:val="-2"/>
          <w:szCs w:val="28"/>
        </w:rPr>
        <w:t xml:space="preserve"> (поперечная деформ</w:t>
      </w:r>
      <w:r w:rsidRPr="0044571B">
        <w:rPr>
          <w:i/>
          <w:spacing w:val="-2"/>
          <w:szCs w:val="28"/>
        </w:rPr>
        <w:t>а</w:t>
      </w:r>
      <w:r w:rsidRPr="0044571B">
        <w:rPr>
          <w:i/>
          <w:spacing w:val="-2"/>
          <w:szCs w:val="28"/>
        </w:rPr>
        <w:t>ция)</w:t>
      </w:r>
      <w:r w:rsidR="0044571B">
        <w:rPr>
          <w:i/>
          <w:spacing w:val="-2"/>
          <w:szCs w:val="28"/>
        </w:rPr>
        <w:t>.</w:t>
      </w:r>
    </w:p>
    <w:p w:rsidR="00525011" w:rsidRDefault="00525011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К числу очень пластичных материалов относятся медь, алюм</w:t>
      </w:r>
      <w:r>
        <w:rPr>
          <w:sz w:val="28"/>
          <w:szCs w:val="28"/>
        </w:rPr>
        <w:t>и</w:t>
      </w:r>
      <w:r>
        <w:rPr>
          <w:sz w:val="28"/>
          <w:szCs w:val="28"/>
        </w:rPr>
        <w:t>ний, латунь, малоуглеродистая сталь и др.</w:t>
      </w:r>
      <w:r w:rsidR="0044571B">
        <w:rPr>
          <w:sz w:val="28"/>
          <w:szCs w:val="28"/>
        </w:rPr>
        <w:t xml:space="preserve"> </w:t>
      </w:r>
      <w:r>
        <w:rPr>
          <w:sz w:val="28"/>
          <w:szCs w:val="28"/>
        </w:rPr>
        <w:t>Менее пластичными явл</w:t>
      </w:r>
      <w:r>
        <w:rPr>
          <w:sz w:val="28"/>
          <w:szCs w:val="28"/>
        </w:rPr>
        <w:t>я</w:t>
      </w:r>
      <w:r>
        <w:rPr>
          <w:sz w:val="28"/>
          <w:szCs w:val="28"/>
        </w:rPr>
        <w:lastRenderedPageBreak/>
        <w:t xml:space="preserve">ются дюраль и бронза, а </w:t>
      </w:r>
      <w:proofErr w:type="spellStart"/>
      <w:r>
        <w:rPr>
          <w:sz w:val="28"/>
          <w:szCs w:val="28"/>
        </w:rPr>
        <w:t>слабопластичными</w:t>
      </w:r>
      <w:proofErr w:type="spellEnd"/>
      <w:r>
        <w:rPr>
          <w:sz w:val="28"/>
          <w:szCs w:val="28"/>
        </w:rPr>
        <w:t xml:space="preserve"> – большинство лег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ных сталей</w:t>
      </w:r>
      <w:r w:rsidR="00BC370E">
        <w:rPr>
          <w:sz w:val="28"/>
          <w:szCs w:val="28"/>
        </w:rPr>
        <w:t>.</w:t>
      </w:r>
    </w:p>
    <w:p w:rsidR="00525011" w:rsidRPr="0044571B" w:rsidRDefault="00525011" w:rsidP="00FB4513">
      <w:pPr>
        <w:ind w:left="510" w:firstLine="0"/>
        <w:rPr>
          <w:i/>
          <w:szCs w:val="28"/>
        </w:rPr>
      </w:pPr>
      <w:r w:rsidRPr="0044571B">
        <w:rPr>
          <w:b/>
          <w:i/>
          <w:szCs w:val="28"/>
        </w:rPr>
        <w:t>Подводя итоги</w:t>
      </w:r>
      <w:r w:rsidRPr="0044571B">
        <w:rPr>
          <w:i/>
          <w:szCs w:val="28"/>
        </w:rPr>
        <w:t>, можно сделать вывод: характеристикой упругих свойств материалов является предел упругости, характеристикой прочности – пр</w:t>
      </w:r>
      <w:r w:rsidRPr="0044571B">
        <w:rPr>
          <w:i/>
          <w:szCs w:val="28"/>
        </w:rPr>
        <w:t>е</w:t>
      </w:r>
      <w:r w:rsidRPr="0044571B">
        <w:rPr>
          <w:i/>
          <w:szCs w:val="28"/>
        </w:rPr>
        <w:t>дел текучести и предел прочности, характеристиками пластичности – о</w:t>
      </w:r>
      <w:r w:rsidRPr="0044571B">
        <w:rPr>
          <w:i/>
          <w:szCs w:val="28"/>
        </w:rPr>
        <w:t>т</w:t>
      </w:r>
      <w:r w:rsidRPr="0044571B">
        <w:rPr>
          <w:i/>
          <w:szCs w:val="28"/>
        </w:rPr>
        <w:t>носительное остаточное удлинение и относительное остаточное сужение при разрыве.</w:t>
      </w:r>
    </w:p>
    <w:p w:rsidR="00BC370E" w:rsidRDefault="00BC370E" w:rsidP="00B2304E">
      <w:pPr>
        <w:ind w:firstLine="510"/>
        <w:rPr>
          <w:spacing w:val="-6"/>
          <w:sz w:val="28"/>
          <w:szCs w:val="28"/>
        </w:rPr>
      </w:pPr>
      <w:r>
        <w:rPr>
          <w:spacing w:val="-6"/>
          <w:sz w:val="28"/>
          <w:szCs w:val="28"/>
        </w:rPr>
        <w:t xml:space="preserve">Противоположным свойству пластичности является </w:t>
      </w:r>
      <w:r w:rsidRPr="00FB4513">
        <w:rPr>
          <w:i/>
          <w:spacing w:val="-6"/>
          <w:sz w:val="28"/>
          <w:szCs w:val="28"/>
        </w:rPr>
        <w:t>хрупкость</w:t>
      </w:r>
      <w:r>
        <w:rPr>
          <w:spacing w:val="-6"/>
          <w:sz w:val="28"/>
          <w:szCs w:val="28"/>
        </w:rPr>
        <w:t>.</w:t>
      </w:r>
    </w:p>
    <w:p w:rsidR="00305672" w:rsidRPr="00B24C3C" w:rsidRDefault="00305672" w:rsidP="00B2304E">
      <w:pPr>
        <w:ind w:firstLine="510"/>
        <w:rPr>
          <w:spacing w:val="-6"/>
          <w:sz w:val="28"/>
          <w:szCs w:val="28"/>
        </w:rPr>
      </w:pPr>
      <w:r w:rsidRPr="00B24C3C">
        <w:rPr>
          <w:spacing w:val="-6"/>
          <w:sz w:val="28"/>
          <w:szCs w:val="28"/>
        </w:rPr>
        <w:t xml:space="preserve">Материалы, обладающие очень малой пластичностью, называются </w:t>
      </w:r>
      <w:r w:rsidRPr="0044571B">
        <w:rPr>
          <w:i/>
          <w:spacing w:val="-6"/>
          <w:sz w:val="28"/>
          <w:szCs w:val="28"/>
        </w:rPr>
        <w:t>хрупкими</w:t>
      </w:r>
      <w:r w:rsidRPr="00B24C3C">
        <w:rPr>
          <w:spacing w:val="-6"/>
          <w:sz w:val="28"/>
          <w:szCs w:val="28"/>
        </w:rPr>
        <w:t>.</w:t>
      </w:r>
      <w:r w:rsidR="00BC370E">
        <w:rPr>
          <w:spacing w:val="-6"/>
          <w:sz w:val="28"/>
          <w:szCs w:val="28"/>
        </w:rPr>
        <w:t xml:space="preserve"> Для таких материалов величина остаточного удлинения при разрыве не превышает 2</w:t>
      </w:r>
      <w:r w:rsidR="0044571B">
        <w:rPr>
          <w:spacing w:val="-6"/>
          <w:sz w:val="28"/>
          <w:szCs w:val="28"/>
        </w:rPr>
        <w:t>–</w:t>
      </w:r>
      <w:r w:rsidR="00BC370E">
        <w:rPr>
          <w:spacing w:val="-6"/>
          <w:sz w:val="28"/>
          <w:szCs w:val="28"/>
        </w:rPr>
        <w:t>5%, в ряде случаев измеряется долями процента. К хрупким материалам относятся чугун, высокоуглеродистая инструме</w:t>
      </w:r>
      <w:r w:rsidR="00BC370E">
        <w:rPr>
          <w:spacing w:val="-6"/>
          <w:sz w:val="28"/>
          <w:szCs w:val="28"/>
        </w:rPr>
        <w:t>н</w:t>
      </w:r>
      <w:r w:rsidR="00BC370E">
        <w:rPr>
          <w:spacing w:val="-6"/>
          <w:sz w:val="28"/>
          <w:szCs w:val="28"/>
        </w:rPr>
        <w:t xml:space="preserve">тальная сталь, камень, керамика, бетон, стекло, др. </w:t>
      </w:r>
    </w:p>
    <w:p w:rsidR="00FB4513" w:rsidRPr="0044571B" w:rsidRDefault="00FB4513" w:rsidP="00FB4513">
      <w:pPr>
        <w:ind w:left="510" w:firstLine="0"/>
        <w:rPr>
          <w:i/>
          <w:spacing w:val="-6"/>
          <w:szCs w:val="28"/>
        </w:rPr>
      </w:pPr>
      <w:r w:rsidRPr="0044571B">
        <w:rPr>
          <w:b/>
          <w:i/>
          <w:spacing w:val="-6"/>
          <w:szCs w:val="28"/>
        </w:rPr>
        <w:t>Хрупкость</w:t>
      </w:r>
      <w:r w:rsidRPr="0044571B">
        <w:rPr>
          <w:i/>
          <w:spacing w:val="-6"/>
          <w:szCs w:val="28"/>
        </w:rPr>
        <w:t xml:space="preserve"> – способность материала разрушаться при </w:t>
      </w:r>
      <w:proofErr w:type="spellStart"/>
      <w:r w:rsidRPr="0044571B">
        <w:rPr>
          <w:i/>
          <w:spacing w:val="-6"/>
          <w:szCs w:val="28"/>
        </w:rPr>
        <w:t>назначительных</w:t>
      </w:r>
      <w:proofErr w:type="spellEnd"/>
      <w:r w:rsidRPr="0044571B">
        <w:rPr>
          <w:i/>
          <w:spacing w:val="-6"/>
          <w:szCs w:val="28"/>
        </w:rPr>
        <w:t xml:space="preserve"> ост</w:t>
      </w:r>
      <w:r w:rsidRPr="0044571B">
        <w:rPr>
          <w:i/>
          <w:spacing w:val="-6"/>
          <w:szCs w:val="28"/>
        </w:rPr>
        <w:t>а</w:t>
      </w:r>
      <w:r w:rsidRPr="0044571B">
        <w:rPr>
          <w:i/>
          <w:spacing w:val="-6"/>
          <w:szCs w:val="28"/>
        </w:rPr>
        <w:t>точных деформациях.</w:t>
      </w:r>
    </w:p>
    <w:p w:rsidR="00BC370E" w:rsidRPr="0044571B" w:rsidRDefault="000E3B1B" w:rsidP="00B2304E">
      <w:pPr>
        <w:ind w:firstLine="510"/>
        <w:rPr>
          <w:i/>
          <w:spacing w:val="-4"/>
          <w:szCs w:val="28"/>
        </w:rPr>
      </w:pPr>
      <w:r w:rsidRPr="0044571B">
        <w:rPr>
          <w:i/>
          <w:spacing w:val="-4"/>
          <w:szCs w:val="28"/>
        </w:rPr>
        <w:t xml:space="preserve">Деление материалов на </w:t>
      </w:r>
      <w:proofErr w:type="gramStart"/>
      <w:r w:rsidRPr="0044571B">
        <w:rPr>
          <w:i/>
          <w:spacing w:val="-4"/>
          <w:szCs w:val="28"/>
        </w:rPr>
        <w:t>пластичные</w:t>
      </w:r>
      <w:proofErr w:type="gramEnd"/>
      <w:r w:rsidRPr="0044571B">
        <w:rPr>
          <w:i/>
          <w:spacing w:val="-4"/>
          <w:szCs w:val="28"/>
        </w:rPr>
        <w:t xml:space="preserve"> и хрупкие является условным.</w:t>
      </w:r>
    </w:p>
    <w:p w:rsidR="00BC370E" w:rsidRDefault="00BC370E" w:rsidP="00B2304E">
      <w:pPr>
        <w:ind w:firstLine="510"/>
        <w:rPr>
          <w:spacing w:val="-4"/>
          <w:sz w:val="28"/>
          <w:szCs w:val="28"/>
        </w:rPr>
      </w:pPr>
    </w:p>
    <w:p w:rsidR="00BC370E" w:rsidRDefault="009623DA" w:rsidP="00FB4513">
      <w:pPr>
        <w:ind w:firstLine="0"/>
        <w:jc w:val="center"/>
        <w:rPr>
          <w:b/>
          <w:spacing w:val="-4"/>
          <w:sz w:val="28"/>
          <w:szCs w:val="28"/>
        </w:rPr>
      </w:pPr>
      <w:r w:rsidRPr="009623DA">
        <w:rPr>
          <w:b/>
          <w:spacing w:val="-4"/>
          <w:sz w:val="28"/>
          <w:szCs w:val="28"/>
        </w:rPr>
        <w:t>Диаграмма растяжения хрупких материалов.</w:t>
      </w:r>
    </w:p>
    <w:p w:rsidR="00FB4513" w:rsidRPr="009623DA" w:rsidRDefault="00FB4513" w:rsidP="00FB4513">
      <w:pPr>
        <w:ind w:firstLine="0"/>
        <w:jc w:val="center"/>
        <w:rPr>
          <w:b/>
          <w:spacing w:val="-4"/>
          <w:sz w:val="28"/>
          <w:szCs w:val="28"/>
        </w:rPr>
      </w:pPr>
    </w:p>
    <w:p w:rsidR="00305672" w:rsidRDefault="009623DA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 растяжении хрупких материалов наблюдается ряд особенн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ей. Характерная диаграмма растяжения (на примере чугуна) п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а на рис.</w:t>
      </w:r>
      <w:r w:rsidR="00FB4513">
        <w:rPr>
          <w:sz w:val="28"/>
          <w:szCs w:val="28"/>
        </w:rPr>
        <w:t xml:space="preserve"> 3.5.</w:t>
      </w:r>
    </w:p>
    <w:p w:rsidR="00FB4513" w:rsidRDefault="00FB4513" w:rsidP="00FB4513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7E0B7642" wp14:editId="18C4B093">
                <wp:extent cx="2619375" cy="2638425"/>
                <wp:effectExtent l="0" t="0" r="0" b="0"/>
                <wp:docPr id="682" name="Полотно 6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" name="Группа 10"/>
                        <wpg:cNvGrpSpPr/>
                        <wpg:grpSpPr>
                          <a:xfrm>
                            <a:off x="59529" y="103360"/>
                            <a:ext cx="2404088" cy="2452126"/>
                            <a:chOff x="59529" y="103360"/>
                            <a:chExt cx="2404088" cy="2452126"/>
                          </a:xfrm>
                        </wpg:grpSpPr>
                        <wps:wsp>
                          <wps:cNvPr id="267" name="Прямая соединительная линия 267"/>
                          <wps:cNvCnPr/>
                          <wps:spPr>
                            <a:xfrm>
                              <a:off x="1003286" y="103458"/>
                              <a:ext cx="0" cy="19431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68" name="Прямая соединительная линия 268"/>
                          <wps:cNvCnPr/>
                          <wps:spPr>
                            <a:xfrm flipH="1">
                              <a:off x="1002771" y="2045822"/>
                              <a:ext cx="1187979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272" name="Дуга 272"/>
                          <wps:cNvSpPr/>
                          <wps:spPr>
                            <a:xfrm>
                              <a:off x="1243031" y="619908"/>
                              <a:ext cx="658800" cy="914400"/>
                            </a:xfrm>
                            <a:prstGeom prst="arc">
                              <a:avLst>
                                <a:gd name="adj1" fmla="val 14264325"/>
                                <a:gd name="adj2" fmla="val 16246364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7" name="Поле 607"/>
                          <wps:cNvSpPr txBox="1"/>
                          <wps:spPr>
                            <a:xfrm>
                              <a:off x="705561" y="1876222"/>
                              <a:ext cx="29972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074033" w:rsidRDefault="008F5A95" w:rsidP="00FB4513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074033">
                                  <w:rPr>
                                    <w:i/>
                                    <w:lang w:val="en-US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6" name="Блок-схема: узел 616"/>
                          <wps:cNvSpPr/>
                          <wps:spPr>
                            <a:xfrm>
                              <a:off x="1545291" y="600955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txbx>
                            <w:txbxContent>
                              <w:p w:rsidR="008F5A95" w:rsidRDefault="008F5A95" w:rsidP="00FB4513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5" name="Поле 79"/>
                          <wps:cNvSpPr txBox="1"/>
                          <wps:spPr>
                            <a:xfrm>
                              <a:off x="1049477" y="285661"/>
                              <a:ext cx="9302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371449" w:rsidRDefault="008F5A95" w:rsidP="00FB4513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proofErr w:type="spell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пч</w:t>
                                </w:r>
                                <w:proofErr w:type="spellEnd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</w:rPr>
                                  <w:t>в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26" name="Прямая соединительная линия 626"/>
                          <wps:cNvCnPr/>
                          <wps:spPr>
                            <a:xfrm flipH="1">
                              <a:off x="1003114" y="619713"/>
                              <a:ext cx="575628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  <wps:wsp>
                          <wps:cNvPr id="640" name="Прямая соединительная линия 640"/>
                          <wps:cNvCnPr/>
                          <wps:spPr>
                            <a:xfrm flipV="1">
                              <a:off x="999199" y="2032573"/>
                              <a:ext cx="0" cy="38094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41" name="Прямая соединительная линия 641"/>
                          <wps:cNvCnPr/>
                          <wps:spPr>
                            <a:xfrm flipV="1">
                              <a:off x="1543050" y="2032885"/>
                              <a:ext cx="0" cy="38134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bodyPr/>
                        </wps:wsp>
                        <wps:wsp>
                          <wps:cNvPr id="646" name="Прямая соединительная линия 646"/>
                          <wps:cNvCnPr/>
                          <wps:spPr>
                            <a:xfrm>
                              <a:off x="999715" y="2350011"/>
                              <a:ext cx="577025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bodyPr/>
                        </wps:wsp>
                        <wps:wsp>
                          <wps:cNvPr id="650" name="Поле 79"/>
                          <wps:cNvSpPr txBox="1"/>
                          <wps:spPr>
                            <a:xfrm>
                              <a:off x="1109245" y="2091785"/>
                              <a:ext cx="307340" cy="32258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FB4513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5"/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п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1" name="Поле 79"/>
                          <wps:cNvSpPr txBox="1"/>
                          <wps:spPr>
                            <a:xfrm>
                              <a:off x="1651452" y="2089698"/>
                              <a:ext cx="812165" cy="46578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FB4513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 w:rsidRPr="0013697E">
                                  <w:rPr>
                                    <w:rFonts w:eastAsia="Times New Roman" w:hAnsi="Symbol"/>
                                    <w:i/>
                                    <w:iCs/>
                                    <w:position w:val="-26"/>
                                    <w:lang w:val="en-US"/>
                                  </w:rPr>
                                  <w:object w:dxaOrig="980" w:dyaOrig="600">
                                    <v:shape id="_x0000_i1058" type="#_x0000_t75" style="width:48.9pt;height:29.9pt" o:ole="">
                                      <v:imagedata r:id="rId13" o:title=""/>
                                    </v:shape>
                                    <o:OLEObject Type="Embed" ProgID="Equation.DSMT4" ShapeID="_x0000_i1058" DrawAspect="Content" ObjectID="_1410962219" r:id="rId43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2" name="Поле 79"/>
                          <wps:cNvSpPr txBox="1"/>
                          <wps:spPr>
                            <a:xfrm>
                              <a:off x="59529" y="103360"/>
                              <a:ext cx="862965" cy="4657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txbx>
                            <w:txbxContent>
                              <w:p w:rsidR="008F5A95" w:rsidRPr="0013697E" w:rsidRDefault="008F5A95" w:rsidP="00FB4513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 w:rsidRPr="0013697E">
                                  <w:rPr>
                                    <w:rFonts w:eastAsia="Times New Roman" w:hAnsi="Symbol"/>
                                    <w:i/>
                                    <w:iCs/>
                                    <w:position w:val="-26"/>
                                    <w:lang w:val="en-US"/>
                                  </w:rPr>
                                  <w:object w:dxaOrig="1060" w:dyaOrig="600">
                                    <v:shape id="_x0000_i1059" type="#_x0000_t75" style="width:53pt;height:29.9pt" o:ole="">
                                      <v:imagedata r:id="rId15" o:title=""/>
                                    </v:shape>
                                    <o:OLEObject Type="Embed" ProgID="Equation.DSMT4" ShapeID="_x0000_i1059" DrawAspect="Content" ObjectID="_1410962220" r:id="rId4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3" name="Полилиния 683"/>
                          <wps:cNvSpPr/>
                          <wps:spPr>
                            <a:xfrm>
                              <a:off x="1003300" y="719508"/>
                              <a:ext cx="360258" cy="1312689"/>
                            </a:xfrm>
                            <a:custGeom>
                              <a:avLst/>
                              <a:gdLst>
                                <a:gd name="connsiteX0" fmla="*/ 830730 w 830730"/>
                                <a:gd name="connsiteY0" fmla="*/ 0 h 1356659"/>
                                <a:gd name="connsiteX1" fmla="*/ 657412 w 830730"/>
                                <a:gd name="connsiteY1" fmla="*/ 173318 h 1356659"/>
                                <a:gd name="connsiteX2" fmla="*/ 484094 w 830730"/>
                                <a:gd name="connsiteY2" fmla="*/ 460189 h 1356659"/>
                                <a:gd name="connsiteX3" fmla="*/ 245035 w 830730"/>
                                <a:gd name="connsiteY3" fmla="*/ 890495 h 1356659"/>
                                <a:gd name="connsiteX4" fmla="*/ 0 w 830730"/>
                                <a:gd name="connsiteY4" fmla="*/ 1356659 h 1356659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830730" h="1356659">
                                  <a:moveTo>
                                    <a:pt x="830730" y="0"/>
                                  </a:moveTo>
                                  <a:cubicBezTo>
                                    <a:pt x="772957" y="48310"/>
                                    <a:pt x="715185" y="96620"/>
                                    <a:pt x="657412" y="173318"/>
                                  </a:cubicBezTo>
                                  <a:cubicBezTo>
                                    <a:pt x="599639" y="250016"/>
                                    <a:pt x="552824" y="340659"/>
                                    <a:pt x="484094" y="460189"/>
                                  </a:cubicBezTo>
                                  <a:cubicBezTo>
                                    <a:pt x="415364" y="579719"/>
                                    <a:pt x="325717" y="741083"/>
                                    <a:pt x="245035" y="890495"/>
                                  </a:cubicBezTo>
                                  <a:cubicBezTo>
                                    <a:pt x="164353" y="1039907"/>
                                    <a:pt x="82176" y="1198283"/>
                                    <a:pt x="0" y="1356659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5" name="Прямая соединительная линия 685"/>
                          <wps:cNvCnPr/>
                          <wps:spPr>
                            <a:xfrm flipV="1">
                              <a:off x="1543050" y="619828"/>
                              <a:ext cx="0" cy="142648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</a:ln>
                            <a:effectLst/>
                          </wps:spPr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82" o:spid="_x0000_s1167" editas="canvas" style="width:206.25pt;height:207.75pt;mso-position-horizontal-relative:char;mso-position-vertical-relative:line" coordsize="26193,263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">
                <v:shape id="_x0000_s1168" type="#_x0000_t75" style="position:absolute;width:26193;height:26384;visibility:visible;mso-wrap-style:square">
                  <v:fill o:detectmouseclick="t"/>
                  <v:path o:connecttype="none"/>
                </v:shape>
                <v:group id="Группа 10" o:spid="_x0000_s1169" style="position:absolute;left:595;top:1033;width:24041;height:24521" coordorigin="595,1033" coordsize="24040,2452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line id="Прямая соединительная линия 267" o:spid="_x0000_s1170" style="position:absolute;visibility:visible;mso-wrap-style:square" from="10032,1034" to="10032,204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JUF8UAAADcAAAADwAAAGRycy9kb3ducmV2LnhtbESPQWvCQBSE7wX/w/IKvRTdqGBtzEZs&#10;qegtTVp6fmSfSWj2bciuMf33XUHwOMzMN0yyHU0rBupdY1nBfBaBIC6tbrhS8P21n65BOI+ssbVM&#10;Cv7IwTadPCQYa3vhnIbCVyJA2MWooPa+i6V0ZU0G3cx2xME72d6gD7KvpO7xEuCmlYsoWkmDDYeF&#10;Gjt6r6n8Lc5GwefhZ/6R7Z1bFvzWvJ6HbJk/Z0o9PY67DQhPo7+Hb+2jVrBYvcD1TDgCMv0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8JUF8UAAADcAAAADwAAAAAAAAAA&#10;AAAAAAChAgAAZHJzL2Rvd25yZXYueG1sUEsFBgAAAAAEAAQA+QAAAJMDAAAAAA==&#10;" strokecolor="windowText">
                    <v:stroke startarrow="classic" startarrowwidth="narrow" startarrowlength="long"/>
                  </v:line>
                  <v:line id="Прямая соединительная линия 268" o:spid="_x0000_s1171" style="position:absolute;flip:x;visibility:visible;mso-wrap-style:square" from="10027,20458" to="21907,204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VXlMAAAADcAAAADwAAAGRycy9kb3ducmV2LnhtbERPTYvCMBC9C/sfwix401SFrtRGkYVF&#10;vQhbBa9DM7alzSQ0Uau/3hwW9vh43/lmMJ24U+8bywpm0wQEcWl1w5WC8+lnsgThA7LGzjIpeJKH&#10;zfpjlGOm7YN/6V6ESsQQ9hkqqENwmZS+rMmgn1pHHLmr7Q2GCPtK6h4fMdx0cp4kqTTYcGyo0dF3&#10;TWVb3IyCdG/pcC3ca4HLo7vtvi5lGy5KjT+H7QpEoCH8i//ce61gnsa18Uw8AnL9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e1V5TAAAAA3AAAAA8AAAAAAAAAAAAAAAAA&#10;oQIAAGRycy9kb3ducmV2LnhtbFBLBQYAAAAABAAEAPkAAACOAwAAAAA=&#10;" strokecolor="windowText">
                    <v:stroke startarrow="classic" startarrowwidth="narrow" startarrowlength="long"/>
                  </v:line>
                  <v:shape id="Дуга 272" o:spid="_x0000_s1172" style="position:absolute;left:12430;top:6199;width:6588;height:9144;visibility:visible;mso-wrap-style:square;v-text-anchor:middle" coordsize="658800,91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jAi8MA&#10;AADcAAAADwAAAGRycy9kb3ducmV2LnhtbESPzWrDMBCE74G8g9hAbrFck5/WjWJMISXXJmlpb4u0&#10;tU2tlbHU2H37KhDIcZiZb5htMdpWXKj3jWMFD0kKglg703Cl4HzaLx5B+IBssHVMCv7IQ7GbTraY&#10;GzfwG12OoRIRwj5HBXUIXS6l1zVZ9InriKP37XqLIcq+kqbHIcJtK7M0XUuLDceFGjt6qUn/HH+t&#10;giUtDa7K9vP1yen34etDY6e9UvPZWD6DCDSGe/jWPhgF2SaD65l4BOTu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7jAi8MAAADcAAAADwAAAAAAAAAAAAAAAACYAgAAZHJzL2Rv&#10;d25yZXYueG1sUEsFBgAAAAAEAAQA9QAAAIgDAAAAAA==&#10;" path="m112330,113315nsc173996,38326,253594,-2049,335565,81r-6165,457119l112330,113315xem112330,113315nfc173996,38326,253594,-2049,335565,81e" filled="f" strokecolor="windowText" strokeweight="1.5pt">
                    <v:path arrowok="t" o:connecttype="custom" o:connectlocs="112330,113315;335565,81" o:connectangles="0,0"/>
                  </v:shape>
                  <v:shape id="Поле 607" o:spid="_x0000_s1173" type="#_x0000_t202" style="position:absolute;left:7055;top:18762;width:2997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aHhsYA&#10;AADcAAAADwAAAGRycy9kb3ducmV2LnhtbESPQWsCMRSE74X+h/AKXkpN9LCWrVFaQZHSWqqleHxs&#10;XjeLm5clibr++0Yo9DjMzDfMdN67VpwoxMazhtFQgSCuvGm41vC1Wz48gogJ2WDrmTRcKMJ8dnsz&#10;xdL4M3/SaZtqkSEcS9RgU+pKKWNlyWEc+o44ez8+OExZhlqagOcMd60cK1VIhw3nBYsdLSxVh+3R&#10;aTjY1/sPtXp/+S7Wl7DZHf0+vO21Htz1z08gEvXpP/zXXhsNhZrA9Uw+AnL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xaHhsYAAADcAAAADwAAAAAAAAAAAAAAAACYAgAAZHJz&#10;L2Rvd25yZXYueG1sUEsFBgAAAAAEAAQA9QAAAIsDAAAAAA==&#10;" filled="f" stroked="f" strokeweight=".5pt">
                    <v:textbox>
                      <w:txbxContent>
                        <w:p w:rsidR="00FB4513" w:rsidRPr="00074033" w:rsidRDefault="00FB4513" w:rsidP="00FB4513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074033">
                            <w:rPr>
                              <w:i/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Блок-схема: узел 616" o:spid="_x0000_s1174" type="#_x0000_t120" style="position:absolute;left:15452;top:6009;width:36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PuR8UA&#10;AADcAAAADwAAAGRycy9kb3ducmV2LnhtbESPQWvCQBSE7wX/w/KE3pqNHoKkriItgggVjFI8vmZf&#10;k7TZtzG7muivdwXB4zAz3zDTeW9qcabWVZYVjKIYBHFudcWFgv1u+TYB4TyyxtoyKbiQg/ls8DLF&#10;VNuOt3TOfCEChF2KCkrvm1RKl5dk0EW2IQ7er20N+iDbQuoWuwA3tRzHcSINVhwWSmzoo6T8PzsZ&#10;BYevw+eeFt16IpfH7826+fPZz1Wp12G/eAfhqffP8KO90gqSUQL3M+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w+5HxQAAANwAAAAPAAAAAAAAAAAAAAAAAJgCAABkcnMv&#10;ZG93bnJldi54bWxQSwUGAAAAAAQABAD1AAAAigMAAAAA&#10;" fillcolor="windowText" strokecolor="windowText" strokeweight="2pt">
                    <v:textbox>
                      <w:txbxContent>
                        <w:p w:rsidR="00FB4513" w:rsidRDefault="00FB4513" w:rsidP="00FB4513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оле 79" o:spid="_x0000_s1175" type="#_x0000_t202" style="position:absolute;left:10494;top:2856;width:9303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3gCsYA&#10;AADcAAAADwAAAGRycy9kb3ducmV2LnhtbESPQWsCMRSE7wX/Q3hCL6VmFVzK1ihVsIhUpVqKx8fm&#10;dbO4eVmSqOu/b4RCj8PMfMNMZp1txIV8qB0rGA4yEMSl0zVXCr4Oy+cXECEia2wck4IbBZhNew8T&#10;LLS78idd9rESCcKhQAUmxraQMpSGLIaBa4mT9+O8xZikr6T2eE1w28hRluXSYs1pwWBLC0PlaX+2&#10;Ck5m/bTL3jfz73x189vD2R39x1Gpx3739goiUhf/w3/tlVaQj8Z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z3gCsYAAADcAAAADwAAAAAAAAAAAAAAAACYAgAAZHJz&#10;L2Rvd25yZXYueG1sUEsFBgAAAAAEAAQA9QAAAIsDAAAAAA==&#10;" filled="f" stroked="f" strokeweight=".5pt">
                    <v:textbox>
                      <w:txbxContent>
                        <w:p w:rsidR="00FB4513" w:rsidRPr="00371449" w:rsidRDefault="00FB4513" w:rsidP="00FB4513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proofErr w:type="spellStart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пч</w:t>
                          </w:r>
                          <w:proofErr w:type="spellEnd"/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,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</w:rPr>
                            <w:t>в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</w:rPr>
                            <w:t xml:space="preserve">,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max</w:t>
                          </w:r>
                        </w:p>
                      </w:txbxContent>
                    </v:textbox>
                  </v:shape>
                  <v:line id="Прямая соединительная линия 626" o:spid="_x0000_s1176" style="position:absolute;flip:x;visibility:visible;mso-wrap-style:square" from="10031,6197" to="15787,6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CbJcQAAADcAAAADwAAAGRycy9kb3ducmV2LnhtbESPQWvCQBSE74L/YXmCF9GNAVNJXUVF&#10;oVdjKfT2yL5mg9m3IbuatL++KxR6HGbmG2azG2wjHtT52rGC5SIBQVw6XXOl4P16nq9B+ICssXFM&#10;Cr7Jw247Hm0w167nCz2KUIkIYZ+jAhNCm0vpS0MW/cK1xNH7cp3FEGVXSd1hH+G2kWmSZNJizXHB&#10;YEtHQ+WtuFsFh5lJT/29OBxXmX75cD/LzxWelZpOhv0riEBD+A//td+0gizN4HkmHgG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0JslxAAAANwAAAAPAAAAAAAAAAAA&#10;AAAAAKECAABkcnMvZG93bnJldi54bWxQSwUGAAAAAAQABAD5AAAAkgMAAAAA&#10;" strokecolor="windowText">
                    <v:stroke dashstyle="dash"/>
                  </v:line>
                  <v:line id="Прямая соединительная линия 640" o:spid="_x0000_s1177" style="position:absolute;flip:y;visibility:visible;mso-wrap-style:square" from="9991,20325" to="9991,24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18i1MMAAADcAAAADwAAAGRycy9kb3ducmV2LnhtbERPu27CMBTdK/EP1kViKw4IoSpgUIFW&#10;YoLyWLLdxrdxmvg6ig0Evr4eKjEenfd82dlaXKn1pWMFo2ECgjh3uuRCwfn0+foGwgdkjbVjUnAn&#10;D8tF72WOqXY3PtD1GAoRQ9inqMCE0KRS+tyQRT90DXHkflxrMUTYFlK3eIvhtpbjJJlKiyXHBoMN&#10;rQ3l1fFiFWweX9Uuy7JxVe/NefSxan4335lSg373PgMRqAtP8b97qxVMJ3F+PBOPgF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NfItTDAAAA3AAAAA8AAAAAAAAAAAAA&#10;AAAAoQIAAGRycy9kb3ducmV2LnhtbFBLBQYAAAAABAAEAPkAAACRAwAAAAA=&#10;" strokecolor="windowText"/>
                  <v:line id="Прямая соединительная линия 641" o:spid="_x0000_s1178" style="position:absolute;flip:y;visibility:visible;mso-wrap-style:square" from="15430,20328" to="15430,24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OHT8YAAADcAAAADwAAAGRycy9kb3ducmV2LnhtbESPT2vCQBTE70K/w/IKvekmUqSkrlJr&#10;Cz3Vv5fcXrOv2Zjs25DdavTTu0LB4zAzv2Gm89424kidrxwrSEcJCOLC6YpLBfvd5/AFhA/IGhvH&#10;pOBMHuazh8EUM+1OvKHjNpQiQthnqMCE0GZS+sKQRT9yLXH0fl1nMUTZlVJ3eIpw28hxkkykxYrj&#10;gsGW3g0V9fbPKlhe1vV3nufjulmZffqxaA/Ln1ypp8f+7RVEoD7cw//tL61g8pzC7Uw8AnJ2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Th0/GAAAA3AAAAA8AAAAAAAAA&#10;AAAAAAAAoQIAAGRycy9kb3ducmV2LnhtbFBLBQYAAAAABAAEAPkAAACUAwAAAAA=&#10;" strokecolor="windowText"/>
                  <v:line id="Прямая соединительная линия 646" o:spid="_x0000_s1179" style="position:absolute;visibility:visible;mso-wrap-style:square" from="9997,23500" to="15767,23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q8lsMAAADcAAAADwAAAGRycy9kb3ducmV2LnhtbESPT4vCMBTE74LfIbwFL6KJfyjSNYoI&#10;gt7WVvD6aN62dZuX0kSt334jLOxxmJnfMOttbxvxoM7XjjXMpgoEceFMzaWGS36YrED4gGywcUwa&#10;XuRhuxkO1pga9+QzPbJQighhn6KGKoQ2ldIXFVn0U9cSR+/bdRZDlF0pTYfPCLeNnCuVSIs1x4UK&#10;W9pXVPxkd6vhnAU1vpkvpRbJcof1tc1v6qT16KPffYII1If/8F/7aDQkywTeZ+IR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6vJbDAAAA3AAAAA8AAAAAAAAAAAAA&#10;AAAAoQIAAGRycy9kb3ducmV2LnhtbFBLBQYAAAAABAAEAPkAAACRAwAAAAA=&#10;" strokecolor="windowText">
                    <v:stroke startarrow="classic" startarrowwidth="narrow" startarrowlength="long" endarrow="classic" endarrowwidth="narrow" endarrowlength="long"/>
                  </v:line>
                  <v:shape id="Поле 79" o:spid="_x0000_s1180" type="#_x0000_t202" style="position:absolute;left:11092;top:20917;width:3073;height:322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ww78MA&#10;AADcAAAADwAAAGRycy9kb3ducmV2LnhtbERPTWsCMRC9C/0PYQpeSs220KWsRlGhRaQq1SIeh824&#10;WdxMliTq+u/NoeDx8b5Hk8424kI+1I4VvA0yEMSl0zVXCv52X6+fIEJE1tg4JgU3CjAZP/VGWGh3&#10;5V+6bGMlUgiHAhWYGNtCylAashgGriVO3NF5izFBX0nt8ZrCbSPfsyyXFmtODQZbmhsqT9uzVXAy&#10;y5dN9r2a7fPFza93Z3fwPwel+s/ddAgiUhcf4n/3QivIP9L8dCYdAT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0ww78MAAADcAAAADwAAAAAAAAAAAAAAAACYAgAAZHJzL2Rv&#10;d25yZXYueG1sUEsFBgAAAAAEAAQA9QAAAIgDAAAAAA==&#10;" filled="f" stroked="f" strokeweight=".5pt">
                    <v:textbox>
                      <w:txbxContent>
                        <w:p w:rsidR="00FB4513" w:rsidRPr="0013697E" w:rsidRDefault="00FB4513" w:rsidP="00FB4513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5"/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п</w:t>
                          </w:r>
                          <w:proofErr w:type="gramEnd"/>
                        </w:p>
                      </w:txbxContent>
                    </v:textbox>
                  </v:shape>
                  <v:shape id="Поле 79" o:spid="_x0000_s1181" type="#_x0000_t202" style="position:absolute;left:16514;top:20896;width:8122;height:4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CVdMYA&#10;AADcAAAADwAAAGRycy9kb3ducmV2LnhtbESP3WoCMRSE7wXfIRyhN0WzFlzKapQqtIj0h6qIl4fN&#10;6WZxc7IkUde3bwoFL4eZ+YaZLTrbiAv5UDtWMB5lIIhLp2uuFOx3r8NnECEia2wck4IbBVjM+70Z&#10;Ftpd+Zsu21iJBOFQoAITY1tIGUpDFsPItcTJ+3HeYkzSV1J7vCa4beRTluXSYs1pwWBLK0PlaXu2&#10;Ck5m8/iVvX0sD/n65j93Z3f070elHgbdyxREpC7ew//ttVaQT8bwdyYdATn/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ACVdMYAAADcAAAADwAAAAAAAAAAAAAAAACYAgAAZHJz&#10;L2Rvd25yZXYueG1sUEsFBgAAAAAEAAQA9QAAAIsDAAAAAA==&#10;" filled="f" stroked="f" strokeweight=".5pt">
                    <v:textbox>
                      <w:txbxContent>
                        <w:p w:rsidR="00FB4513" w:rsidRPr="0013697E" w:rsidRDefault="00FB4513" w:rsidP="00FB4513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 w:rsidRPr="0013697E">
                            <w:rPr>
                              <w:rFonts w:eastAsia="Times New Roman" w:hAnsi="Symbol"/>
                              <w:i/>
                              <w:iCs/>
                              <w:position w:val="-26"/>
                              <w:lang w:val="en-US"/>
                            </w:rPr>
                            <w:object w:dxaOrig="980" w:dyaOrig="600">
                              <v:shape id="_x0000_i1059" type="#_x0000_t75" style="width:48.75pt;height:30pt" o:ole="">
                                <v:imagedata r:id="rId17" o:title=""/>
                              </v:shape>
                              <o:OLEObject Type="Embed" ProgID="Equation.DSMT4" ShapeID="_x0000_i1059" DrawAspect="Content" ObjectID="_1405860008" r:id="rId49"/>
                            </w:object>
                          </w:r>
                        </w:p>
                      </w:txbxContent>
                    </v:textbox>
                  </v:shape>
                  <v:shape id="Поле 79" o:spid="_x0000_s1182" type="#_x0000_t202" style="position:absolute;left:595;top:1033;width:8629;height:46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LA8YA&#10;AADcAAAADwAAAGRycy9kb3ducmV2LnhtbESPQWsCMRSE7wX/Q3hCL6VmFVzK1ihVsIhUpVqKx8fm&#10;dbO4eVmSqOu/b4RCj8PMfMNMZp1txIV8qB0rGA4yEMSl0zVXCr4Oy+cXECEia2wck4IbBZhNew8T&#10;LLS78idd9rESCcKhQAUmxraQMpSGLIaBa4mT9+O8xZikr6T2eE1w28hRluXSYs1pwWBLC0PlaX+2&#10;Ck5m/bTL3jfz73x189vD2R39x1Gpx3739goiUhf/w3/tlVaQj0d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NILA8YAAADcAAAADwAAAAAAAAAAAAAAAACYAgAAZHJz&#10;L2Rvd25yZXYueG1sUEsFBgAAAAAEAAQA9QAAAIsDAAAAAA==&#10;" filled="f" stroked="f" strokeweight=".5pt">
                    <v:textbox>
                      <w:txbxContent>
                        <w:p w:rsidR="00FB4513" w:rsidRPr="0013697E" w:rsidRDefault="00FB4513" w:rsidP="00FB4513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 w:rsidRPr="0013697E">
                            <w:rPr>
                              <w:rFonts w:eastAsia="Times New Roman" w:hAnsi="Symbol"/>
                              <w:i/>
                              <w:iCs/>
                              <w:position w:val="-26"/>
                              <w:lang w:val="en-US"/>
                            </w:rPr>
                            <w:object w:dxaOrig="1060" w:dyaOrig="600">
                              <v:shape id="_x0000_i1060" type="#_x0000_t75" style="width:53.25pt;height:30pt" o:ole="">
                                <v:imagedata r:id="rId19" o:title=""/>
                              </v:shape>
                              <o:OLEObject Type="Embed" ProgID="Equation.DSMT4" ShapeID="_x0000_i1060" DrawAspect="Content" ObjectID="_1405860009" r:id="rId50"/>
                            </w:object>
                          </w:r>
                        </w:p>
                      </w:txbxContent>
                    </v:textbox>
                  </v:shape>
                  <v:shape id="Полилиния 683" o:spid="_x0000_s1183" style="position:absolute;left:10033;top:7195;width:3602;height:13126;visibility:visible;mso-wrap-style:square;v-text-anchor:middle" coordsize="830730,13566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HoEcMA&#10;AADcAAAADwAAAGRycy9kb3ducmV2LnhtbESPT2sCMRTE74LfITyhN83alUVWoyzF0h6tf8DjI3lu&#10;FjcvyybV7bc3hUKPw8z8hllvB9eKO/Wh8axgPstAEGtvGq4VnI7v0yWIEJENtp5JwQ8F2G7GozWW&#10;xj/4i+6HWIsE4VCiAhtjV0oZtCWHYeY74uRdfe8wJtnX0vT4SHDXytcsK6TDhtOCxY7eLOnb4dsp&#10;2Otdrs+22jWyOPn8o73sqVoo9TIZqhWISEP8D/+1P42CYpnD75l0BOTm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hHoEcMAAADcAAAADwAAAAAAAAAAAAAAAACYAgAAZHJzL2Rv&#10;d25yZXYueG1sUEsFBgAAAAAEAAQA9QAAAIgDAAAAAA==&#10;" path="m830730,c772957,48310,715185,96620,657412,173318,599639,250016,552824,340659,484094,460189,415364,579719,325717,741083,245035,890495,164353,1039907,82176,1198283,,1356659e" filled="f" strokecolor="black [3213]" strokeweight="1.5pt">
                    <v:path arrowok="t" o:connecttype="custom" o:connectlocs="360258,0;285096,167701;209934,445274;106263,861634;0,1312689" o:connectangles="0,0,0,0,0"/>
                  </v:shape>
                  <v:line id="Прямая соединительная линия 685" o:spid="_x0000_s1184" style="position:absolute;flip:y;visibility:visible;mso-wrap-style:square" from="15430,6198" to="15430,20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RaaMQAAADcAAAADwAAAGRycy9kb3ducmV2LnhtbESPQWvCQBSE74L/YXkFL1I3CkkldRUV&#10;hV6NUujtkX3Nhmbfhuxqor++KxR6HGbmG2a1GWwjbtT52rGC+SwBQVw6XXOl4HI+vi5B+ICssXFM&#10;Cu7kYbMej1aYa9fziW5FqESEsM9RgQmhzaX0pSGLfuZa4uh9u85iiLKrpO6wj3DbyEWSZNJizXHB&#10;YEt7Q+VPcbUKdlOzOPTXYrdPM/326R7zrxSPSk1ehu07iEBD+A//tT+0gmyZwvNMPA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ZFpoxAAAANwAAAAPAAAAAAAAAAAA&#10;AAAAAKECAABkcnMvZG93bnJldi54bWxQSwUGAAAAAAQABAD5AAAAkgMAAAAA&#10;" strokecolor="windowText">
                    <v:stroke dashstyle="dash"/>
                  </v:line>
                </v:group>
                <w10:anchorlock/>
              </v:group>
            </w:pict>
          </mc:Fallback>
        </mc:AlternateContent>
      </w:r>
    </w:p>
    <w:p w:rsidR="009623DA" w:rsidRPr="00FB4513" w:rsidRDefault="009623DA" w:rsidP="00FB4513">
      <w:pPr>
        <w:ind w:firstLine="0"/>
        <w:jc w:val="center"/>
        <w:rPr>
          <w:szCs w:val="28"/>
        </w:rPr>
      </w:pPr>
      <w:r w:rsidRPr="00FB4513">
        <w:rPr>
          <w:szCs w:val="28"/>
        </w:rPr>
        <w:t xml:space="preserve">Рис. </w:t>
      </w:r>
      <w:r w:rsidR="00FB4513">
        <w:rPr>
          <w:szCs w:val="28"/>
        </w:rPr>
        <w:t xml:space="preserve">3.5. </w:t>
      </w:r>
      <w:r w:rsidRPr="00FB4513">
        <w:rPr>
          <w:szCs w:val="28"/>
        </w:rPr>
        <w:t>Диаграмма растяжения чугуна</w:t>
      </w:r>
    </w:p>
    <w:p w:rsidR="00462518" w:rsidRDefault="00462518" w:rsidP="00462518">
      <w:pPr>
        <w:ind w:firstLine="510"/>
        <w:rPr>
          <w:sz w:val="28"/>
          <w:szCs w:val="28"/>
        </w:rPr>
      </w:pPr>
    </w:p>
    <w:p w:rsidR="00462518" w:rsidRDefault="00462518" w:rsidP="00462518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На диаграмме растяжения отклонение от закона Гука наступает уже в начальной стадии </w:t>
      </w:r>
      <w:proofErr w:type="spellStart"/>
      <w:r>
        <w:rPr>
          <w:sz w:val="28"/>
          <w:szCs w:val="28"/>
        </w:rPr>
        <w:t>нагружения</w:t>
      </w:r>
      <w:proofErr w:type="spellEnd"/>
      <w:r>
        <w:rPr>
          <w:sz w:val="28"/>
          <w:szCs w:val="28"/>
        </w:rPr>
        <w:t>, разрыв наступает при малых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формациях. Хрупкие материалы плохо сопротивляются растяжению. </w:t>
      </w:r>
    </w:p>
    <w:p w:rsidR="00462518" w:rsidRDefault="00462518" w:rsidP="00462518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>Опасность хрупкого разрушения заключается в том, что оно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сходит быстро, почти внезапно, без образования шейки. Поэтому на диаграмме растяжения отсутствует площадка текучести. При испы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ниях на растяжение хрупких материалов определяют, как правило, только предел прочности </w:t>
      </w:r>
    </w:p>
    <w:p w:rsidR="00462518" w:rsidRPr="005B5C86" w:rsidRDefault="00462518" w:rsidP="00462518">
      <w:pPr>
        <w:ind w:left="510" w:firstLine="0"/>
        <w:rPr>
          <w:i/>
          <w:szCs w:val="28"/>
        </w:rPr>
      </w:pPr>
      <w:r w:rsidRPr="005B5C86">
        <w:rPr>
          <w:i/>
          <w:szCs w:val="28"/>
        </w:rPr>
        <w:t>Чем выше прочностные характеристики материала, тем прочнее матер</w:t>
      </w:r>
      <w:r w:rsidRPr="005B5C86">
        <w:rPr>
          <w:i/>
          <w:szCs w:val="28"/>
        </w:rPr>
        <w:t>и</w:t>
      </w:r>
      <w:r w:rsidRPr="005B5C86">
        <w:rPr>
          <w:i/>
          <w:szCs w:val="28"/>
        </w:rPr>
        <w:t xml:space="preserve">ал. В практических расчетах и в справочной литературе для </w:t>
      </w:r>
      <w:r w:rsidRPr="005B5C86">
        <w:rPr>
          <w:b/>
          <w:i/>
          <w:szCs w:val="28"/>
        </w:rPr>
        <w:t>пластичных</w:t>
      </w:r>
      <w:r w:rsidRPr="005B5C86">
        <w:rPr>
          <w:i/>
          <w:szCs w:val="28"/>
        </w:rPr>
        <w:t xml:space="preserve"> материалов чаще используют </w:t>
      </w:r>
      <w:r w:rsidRPr="005B5C86">
        <w:rPr>
          <w:b/>
          <w:i/>
          <w:szCs w:val="28"/>
        </w:rPr>
        <w:t>предел текучести</w:t>
      </w:r>
      <w:r w:rsidRPr="005B5C86">
        <w:rPr>
          <w:i/>
          <w:szCs w:val="28"/>
        </w:rPr>
        <w:t xml:space="preserve"> </w:t>
      </w:r>
      <w:r w:rsidRPr="005B5C86">
        <w:rPr>
          <w:i/>
          <w:position w:val="-12"/>
          <w:szCs w:val="28"/>
        </w:rPr>
        <w:object w:dxaOrig="320" w:dyaOrig="380">
          <v:shape id="_x0000_i1052" type="#_x0000_t75" style="width:15.6pt;height:19pt" o:ole="">
            <v:imagedata r:id="rId51" o:title=""/>
          </v:shape>
          <o:OLEObject Type="Embed" ProgID="Equation.DSMT4" ShapeID="_x0000_i1052" DrawAspect="Content" ObjectID="_1410962199" r:id="rId52"/>
        </w:object>
      </w:r>
      <w:proofErr w:type="gramStart"/>
      <w:r w:rsidRPr="005B5C86">
        <w:rPr>
          <w:i/>
          <w:szCs w:val="28"/>
        </w:rPr>
        <w:t xml:space="preserve"> </w:t>
      </w:r>
      <w:r>
        <w:rPr>
          <w:i/>
          <w:szCs w:val="28"/>
        </w:rPr>
        <w:t>,</w:t>
      </w:r>
      <w:proofErr w:type="gramEnd"/>
      <w:r>
        <w:rPr>
          <w:i/>
          <w:szCs w:val="28"/>
        </w:rPr>
        <w:t xml:space="preserve"> а </w:t>
      </w:r>
      <w:r w:rsidRPr="005B5C86">
        <w:rPr>
          <w:i/>
          <w:szCs w:val="28"/>
        </w:rPr>
        <w:t xml:space="preserve">для </w:t>
      </w:r>
      <w:r w:rsidRPr="005B5C86">
        <w:rPr>
          <w:b/>
          <w:i/>
          <w:szCs w:val="28"/>
        </w:rPr>
        <w:t>хрупких мат</w:t>
      </w:r>
      <w:r w:rsidRPr="005B5C86">
        <w:rPr>
          <w:b/>
          <w:i/>
          <w:szCs w:val="28"/>
        </w:rPr>
        <w:t>е</w:t>
      </w:r>
      <w:r w:rsidRPr="005B5C86">
        <w:rPr>
          <w:b/>
          <w:i/>
          <w:szCs w:val="28"/>
        </w:rPr>
        <w:t>риалов</w:t>
      </w:r>
      <w:r w:rsidRPr="005B5C86">
        <w:rPr>
          <w:i/>
          <w:szCs w:val="28"/>
        </w:rPr>
        <w:t xml:space="preserve"> </w:t>
      </w:r>
      <w:r>
        <w:rPr>
          <w:i/>
          <w:szCs w:val="28"/>
        </w:rPr>
        <w:t>–</w:t>
      </w:r>
      <w:r w:rsidRPr="005B5C86">
        <w:rPr>
          <w:i/>
          <w:szCs w:val="28"/>
        </w:rPr>
        <w:t xml:space="preserve"> </w:t>
      </w:r>
      <w:r w:rsidRPr="005B5C86">
        <w:rPr>
          <w:b/>
          <w:i/>
          <w:szCs w:val="28"/>
        </w:rPr>
        <w:t>предел прочности</w:t>
      </w:r>
      <w:r w:rsidRPr="005B5C86">
        <w:rPr>
          <w:i/>
          <w:szCs w:val="28"/>
        </w:rPr>
        <w:t xml:space="preserve"> </w:t>
      </w:r>
      <w:r w:rsidRPr="005B5C86">
        <w:rPr>
          <w:i/>
          <w:position w:val="-12"/>
          <w:szCs w:val="28"/>
        </w:rPr>
        <w:object w:dxaOrig="400" w:dyaOrig="380">
          <v:shape id="_x0000_i1053" type="#_x0000_t75" style="width:20.4pt;height:19pt" o:ole="">
            <v:imagedata r:id="rId53" o:title=""/>
          </v:shape>
          <o:OLEObject Type="Embed" ProgID="Equation.DSMT4" ShapeID="_x0000_i1053" DrawAspect="Content" ObjectID="_1410962200" r:id="rId54"/>
        </w:object>
      </w:r>
      <w:r w:rsidRPr="005B5C86">
        <w:rPr>
          <w:i/>
          <w:szCs w:val="28"/>
        </w:rPr>
        <w:t>.</w:t>
      </w:r>
    </w:p>
    <w:p w:rsidR="00F368F6" w:rsidRPr="00FB4513" w:rsidRDefault="00F368F6" w:rsidP="00B2304E">
      <w:pPr>
        <w:ind w:firstLine="510"/>
        <w:rPr>
          <w:sz w:val="28"/>
          <w:szCs w:val="28"/>
        </w:rPr>
      </w:pPr>
    </w:p>
    <w:p w:rsidR="00B24C3C" w:rsidRPr="00B24C3C" w:rsidRDefault="00B24C3C" w:rsidP="00B35F67">
      <w:pPr>
        <w:ind w:firstLine="0"/>
        <w:jc w:val="center"/>
        <w:rPr>
          <w:b/>
          <w:sz w:val="28"/>
          <w:szCs w:val="28"/>
        </w:rPr>
      </w:pPr>
      <w:r w:rsidRPr="00B24C3C">
        <w:rPr>
          <w:b/>
          <w:sz w:val="28"/>
          <w:szCs w:val="28"/>
        </w:rPr>
        <w:t>Диаграммы деформирования при сжатии.</w:t>
      </w:r>
    </w:p>
    <w:p w:rsidR="00A34761" w:rsidRPr="00A34761" w:rsidRDefault="00A34761" w:rsidP="00B2304E">
      <w:pPr>
        <w:ind w:firstLine="510"/>
        <w:rPr>
          <w:sz w:val="28"/>
          <w:szCs w:val="28"/>
        </w:rPr>
      </w:pPr>
    </w:p>
    <w:p w:rsidR="00B35F67" w:rsidRDefault="00A34761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Испытание на сжатие </w:t>
      </w:r>
      <w:r w:rsidRPr="00B35F67">
        <w:rPr>
          <w:i/>
          <w:sz w:val="28"/>
          <w:szCs w:val="28"/>
        </w:rPr>
        <w:t>пластичных</w:t>
      </w:r>
      <w:r>
        <w:rPr>
          <w:sz w:val="28"/>
          <w:szCs w:val="28"/>
        </w:rPr>
        <w:t xml:space="preserve"> материалов менее распростр</w:t>
      </w:r>
      <w:r>
        <w:rPr>
          <w:sz w:val="28"/>
          <w:szCs w:val="28"/>
        </w:rPr>
        <w:t>а</w:t>
      </w:r>
      <w:r>
        <w:rPr>
          <w:sz w:val="28"/>
          <w:szCs w:val="28"/>
        </w:rPr>
        <w:t>нено, чем испытание на растяжение. В упругой области и при малом развитии пластических деформаций диаграмма сжатия</w:t>
      </w:r>
      <w:r w:rsidR="00B35F67">
        <w:rPr>
          <w:sz w:val="28"/>
          <w:szCs w:val="28"/>
        </w:rPr>
        <w:t xml:space="preserve"> </w:t>
      </w:r>
      <w:r>
        <w:rPr>
          <w:sz w:val="28"/>
          <w:szCs w:val="28"/>
        </w:rPr>
        <w:t>таких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лов почти полностью повторяет диаграмму растяжения и не дает н</w:t>
      </w:r>
      <w:r>
        <w:rPr>
          <w:sz w:val="28"/>
          <w:szCs w:val="28"/>
        </w:rPr>
        <w:t>и</w:t>
      </w:r>
      <w:r>
        <w:rPr>
          <w:sz w:val="28"/>
          <w:szCs w:val="28"/>
        </w:rPr>
        <w:t>каких новых механических характеристик</w:t>
      </w:r>
      <w:r w:rsidR="00B35F67">
        <w:rPr>
          <w:sz w:val="28"/>
          <w:szCs w:val="28"/>
        </w:rPr>
        <w:t xml:space="preserve"> (рис. 3.6, а)</w:t>
      </w:r>
      <w:r>
        <w:rPr>
          <w:sz w:val="28"/>
          <w:szCs w:val="28"/>
        </w:rPr>
        <w:t>. Пределы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порциональности, упругости и текучести имеют те же значения. Углы наклона прямолинейных участков на обеих диаграммах одинаковы, следовательно, одинаковы и модули упругости. </w:t>
      </w:r>
    </w:p>
    <w:p w:rsidR="00F46527" w:rsidRDefault="00F46527" w:rsidP="00F46527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4CB6AEC6" wp14:editId="175BC4B0">
                <wp:extent cx="5289177" cy="2588783"/>
                <wp:effectExtent l="0" t="0" r="0" b="0"/>
                <wp:docPr id="772" name="Полотно 7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794" name="Группа 794"/>
                        <wpg:cNvGrpSpPr/>
                        <wpg:grpSpPr>
                          <a:xfrm>
                            <a:off x="179874" y="179519"/>
                            <a:ext cx="3333876" cy="2229331"/>
                            <a:chOff x="179874" y="179519"/>
                            <a:chExt cx="3333876" cy="2229331"/>
                          </a:xfrm>
                        </wpg:grpSpPr>
                        <pic:pic xmlns:pic="http://schemas.openxmlformats.org/drawingml/2006/picture">
                          <pic:nvPicPr>
                            <pic:cNvPr id="780" name="Рисунок 780"/>
                            <pic:cNvPicPr/>
                          </pic:nvPicPr>
                          <pic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0000" y="180000"/>
                              <a:ext cx="3333750" cy="2228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82" name="Поле 781"/>
                          <wps:cNvSpPr txBox="1"/>
                          <wps:spPr>
                            <a:xfrm>
                              <a:off x="179874" y="179519"/>
                              <a:ext cx="471805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F46527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   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</w:rPr>
                                  <w:sym w:font="Symbol" w:char="F073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1" name="Поле 781"/>
                          <wps:cNvSpPr txBox="1"/>
                          <wps:spPr>
                            <a:xfrm>
                              <a:off x="3020094" y="1723094"/>
                              <a:ext cx="370840" cy="32321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D23BCE" w:rsidRDefault="008F5A95" w:rsidP="00F46527">
                                <w:pPr>
                                  <w:ind w:firstLine="0"/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i/>
                                  </w:rPr>
                                  <w:t xml:space="preserve">   </w:t>
                                </w:r>
                                <w:r>
                                  <w:rPr>
                                    <w:i/>
                                  </w:rPr>
                                  <w:sym w:font="Symbol" w:char="F065"/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g:wgp>
                        <wpg:cNvPr id="799" name="Группа 799"/>
                        <wpg:cNvGrpSpPr/>
                        <wpg:grpSpPr>
                          <a:xfrm>
                            <a:off x="3668895" y="644336"/>
                            <a:ext cx="1364975" cy="1573181"/>
                            <a:chOff x="3668895" y="644336"/>
                            <a:chExt cx="1364975" cy="1573181"/>
                          </a:xfrm>
                        </wpg:grpSpPr>
                        <pic:pic xmlns:pic="http://schemas.openxmlformats.org/drawingml/2006/picture">
                          <pic:nvPicPr>
                            <pic:cNvPr id="796" name="Рисунок 796"/>
                            <pic:cNvPicPr/>
                          </pic:nvPicPr>
                          <pic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3668895" y="670717"/>
                              <a:ext cx="1364975" cy="149362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97" name="Поле 3"/>
                          <wps:cNvSpPr txBox="1"/>
                          <wps:spPr>
                            <a:xfrm>
                              <a:off x="4367094" y="1933037"/>
                              <a:ext cx="291465" cy="28448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F46527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8" name="Поле 791"/>
                          <wps:cNvSpPr txBox="1"/>
                          <wps:spPr>
                            <a:xfrm>
                              <a:off x="4367392" y="644336"/>
                              <a:ext cx="291465" cy="2832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F46527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805" name="Поле 804"/>
                        <wps:cNvSpPr txBox="1"/>
                        <wps:spPr>
                          <a:xfrm>
                            <a:off x="4209431" y="2194707"/>
                            <a:ext cx="266065" cy="32131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Pr="00F56695" w:rsidRDefault="008F5A95" w:rsidP="00F46527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б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9" name="Поле 804"/>
                        <wps:cNvSpPr txBox="1"/>
                        <wps:spPr>
                          <a:xfrm>
                            <a:off x="2156864" y="1010331"/>
                            <a:ext cx="1019175" cy="3206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Pr="00212F3C" w:rsidRDefault="008F5A95" w:rsidP="00F46527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растяжение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0" name="Поле 804"/>
                        <wps:cNvSpPr txBox="1"/>
                        <wps:spPr>
                          <a:xfrm>
                            <a:off x="969665" y="325173"/>
                            <a:ext cx="728980" cy="32004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Default="008F5A95" w:rsidP="00F46527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>сжатие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2" name="Поле 781"/>
                        <wps:cNvSpPr txBox="1"/>
                        <wps:spPr>
                          <a:xfrm>
                            <a:off x="2087485" y="1724390"/>
                            <a:ext cx="789940" cy="32321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Default="008F5A95" w:rsidP="00F46527">
                              <w:pPr>
                                <w:pStyle w:val="ad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i/>
                                  <w:iCs/>
                                </w:rPr>
                                <w:t xml:space="preserve">100% </w:t>
                              </w:r>
                              <w:r>
                                <w:rPr>
                                  <w:rFonts w:eastAsia="Times New Roman" w:hAnsi="Symbol"/>
                                  <w:i/>
                                  <w:iCs/>
                                </w:rPr>
                                <w:sym w:font="Symbol" w:char="F065"/>
                              </w:r>
                              <w:proofErr w:type="spellStart"/>
                              <w:r w:rsidRPr="00212F3C">
                                <w:rPr>
                                  <w:rFonts w:eastAsia="Times New Roman"/>
                                  <w:i/>
                                  <w:iCs/>
                                  <w:vertAlign w:val="subscript"/>
                                </w:rPr>
                                <w:t>сж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3" name="Прямоугольник 813"/>
                        <wps:cNvSpPr/>
                        <wps:spPr>
                          <a:xfrm>
                            <a:off x="651669" y="2124075"/>
                            <a:ext cx="1504800" cy="288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4" name="Поле 804"/>
                        <wps:cNvSpPr txBox="1"/>
                        <wps:spPr>
                          <a:xfrm>
                            <a:off x="1242486" y="2193170"/>
                            <a:ext cx="266065" cy="32131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8F5A95" w:rsidRPr="00F56695" w:rsidRDefault="008F5A95" w:rsidP="00F46527">
                              <w:pPr>
                                <w:ind w:firstLine="0"/>
                                <w:rPr>
                                  <w:i/>
                                  <w:lang w:val="en-US"/>
                                </w:rPr>
                              </w:pPr>
                              <w:proofErr w:type="gramStart"/>
                              <w:r w:rsidRPr="00F56695">
                                <w:rPr>
                                  <w:i/>
                                  <w:lang w:val="en-US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772" o:spid="_x0000_s1186" editas="canvas" style="width:416.45pt;height:203.85pt;mso-position-horizontal-relative:char;mso-position-vertical-relative:line" coordsize="52889,258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">
                <v:shape id="_x0000_s1187" type="#_x0000_t75" style="position:absolute;width:52889;height:25882;visibility:visible;mso-wrap-style:square">
                  <v:fill o:detectmouseclick="t"/>
                  <v:path o:connecttype="none"/>
                </v:shape>
                <v:group id="Группа 794" o:spid="_x0000_s1188" style="position:absolute;left:1798;top:1795;width:33339;height:22293" coordorigin="1798,1795" coordsize="33338,222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7LI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Tm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r7LIMcAAADc&#10;AAAADwAAAAAAAAAAAAAAAACqAgAAZHJzL2Rvd25yZXYueG1sUEsFBgAAAAAEAAQA+gAAAJ4DAAAA&#10;AA==&#10;">
                  <v:shape id="Рисунок 780" o:spid="_x0000_s1189" type="#_x0000_t75" style="position:absolute;left:1800;top:1800;width:33337;height:222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XK+gXCAAAA3AAAAA8AAABkcnMvZG93bnJldi54bWxET7tOwzAU3SvxD9ZFYmudMpA0rVtVQBAb&#10;NK06X8W3SdT42oqdB3+PByTGo/PeHWbTiZF631pWsF4lIIgrq1uuFVzOxTID4QOyxs4yKfghD4f9&#10;w2KHubYTn2gsQy1iCPscFTQhuFxKXzVk0K+sI47czfYGQ4R9LXWPUww3nXxOkhdpsOXY0KCj14aq&#10;ezkYBVn6Jj+Gzbu7Dl/zxZWnYn377pR6epyPWxCB5vAv/nN/agVpFufHM/EIyP0v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FyvoFwgAAANwAAAAPAAAAAAAAAAAAAAAAAJ8C&#10;AABkcnMvZG93bnJldi54bWxQSwUGAAAAAAQABAD3AAAAjgMAAAAA&#10;">
                    <v:imagedata r:id="rId57" o:title=""/>
                  </v:shape>
                  <v:shape id="Поле 781" o:spid="_x0000_s1190" type="#_x0000_t202" style="position:absolute;left:1798;top:1795;width:4718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wkpsQA&#10;AADcAAAADwAAAGRycy9kb3ducmV2LnhtbESPQWuDQBSE74H8h+UFeourUhoxbkITWrCnJqaX3h7u&#10;i0rdt+JuE/333UKhx2FmvmGK/WR6caPRdZYVJFEMgri2uuNGwcfldZ2BcB5ZY2+ZFMzkYL9bLgrM&#10;tb3zmW6Vb0SAsMtRQev9kEvp6pYMusgOxMG72tGgD3JspB7xHuCml2kcP0mDHYeFFgc6tlR/Vd9G&#10;wSOe3puknNKZXuQhc/4zqc2bUg+r6XkLwtPk/8N/7VIr2GQp/J4JR0D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m8JKbEAAAA3AAAAA8AAAAAAAAAAAAAAAAAmAIAAGRycy9k&#10;b3ducmV2LnhtbFBLBQYAAAAABAAEAPUAAACJAwAAAAA=&#10;" fillcolor="window" stroked="f" strokeweight=".5pt">
                    <v:textbox>
                      <w:txbxContent>
                        <w:p w:rsidR="008F5A95" w:rsidRDefault="008F5A95" w:rsidP="00F46527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   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</w:rPr>
                            <w:sym w:font="Symbol" w:char="F073"/>
                          </w:r>
                        </w:p>
                      </w:txbxContent>
                    </v:textbox>
                  </v:shape>
                  <v:shape id="Поле 781" o:spid="_x0000_s1191" type="#_x0000_t202" style="position:absolute;left:30200;top:17230;width:3709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A+WMYA&#10;AADcAAAADwAAAGRycy9kb3ducmV2LnhtbESPQWvCQBSE74X+h+UVeqsbi1hJ3QQrBII9iFra6yP7&#10;TILZtyG7ZuO/7xaEHoeZ+YZZ55PpxEiDay0rmM8SEMSV1S3XCr5OxcsKhPPIGjvLpOBGDvLs8WGN&#10;qbaBDzQefS0ihF2KChrv+1RKVzVk0M1sTxy9sx0M+iiHWuoBQ4SbTr4myVIabDkuNNjTtqHqcrwa&#10;Bcvd6edWHM6f33sfdnUYF/pjWyr1/DRt3kF4mvx/+N4utYK31Rz+zsQjI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9SA+WMYAAADcAAAADwAAAAAAAAAAAAAAAACYAgAAZHJz&#10;L2Rvd25yZXYueG1sUEsFBgAAAAAEAAQA9QAAAIsDAAAAAA==&#10;" fillcolor="white [3212]" stroked="f" strokeweight=".5pt">
                    <v:textbox>
                      <w:txbxContent>
                        <w:p w:rsidR="008F5A95" w:rsidRPr="00D23BCE" w:rsidRDefault="008F5A95" w:rsidP="00F46527">
                          <w:pPr>
                            <w:ind w:firstLine="0"/>
                            <w:rPr>
                              <w:i/>
                            </w:rPr>
                          </w:pPr>
                          <w:r>
                            <w:rPr>
                              <w:i/>
                            </w:rPr>
                            <w:t xml:space="preserve">   </w:t>
                          </w:r>
                          <w:r>
                            <w:rPr>
                              <w:i/>
                            </w:rPr>
                            <w:sym w:font="Symbol" w:char="F065"/>
                          </w:r>
                        </w:p>
                      </w:txbxContent>
                    </v:textbox>
                  </v:shape>
                </v:group>
                <v:group id="Группа 799" o:spid="_x0000_s1192" style="position:absolute;left:36688;top:6443;width:13650;height:15732" coordorigin="36688,6443" coordsize="13649,157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L9kvsYAAADcAAAADwAAAGRycy9kb3ducmV2LnhtbESPT2vCQBTE74LfYXlC&#10;b3UTi9WkriKi0oMUqoXS2yP78gezb0N2TeK37xYKHoeZ+Q2z2gymFh21rrKsIJ5GIIgzqysuFHxd&#10;Ds9LEM4ja6wtk4I7Odisx6MVptr2/End2RciQNilqKD0vkmldFlJBt3UNsTBy21r0AfZFlK32Ae4&#10;qeUsil6lwYrDQokN7UrKruebUXDssd++xPvudM1395/L/OP7FJNST5Nh+wbC0+Af4f/2u1awSBL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Ev2S+xgAAANwA&#10;AAAPAAAAAAAAAAAAAAAAAKoCAABkcnMvZG93bnJldi54bWxQSwUGAAAAAAQABAD6AAAAnQMAAAAA&#10;">
                  <v:shape id="Рисунок 796" o:spid="_x0000_s1193" type="#_x0000_t75" style="position:absolute;left:36688;top:6707;width:13650;height:149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4tsTvFAAAA3AAAAA8AAABkcnMvZG93bnJldi54bWxEj0Frg0AUhO+B/oflFXoJzRoRbUw2oRQK&#10;hZwa2/vTfVGp+9a6WzX/PlsI5DjMzDfM7jCbTow0uNaygvUqAkFcWd1yreCreH9+AeE8ssbOMim4&#10;kIPD/mGxw1zbiT9pPPlaBAi7HBU03ve5lK5qyKBb2Z44eGc7GPRBDrXUA04BbjoZR1EqDbYcFhrs&#10;6a2h6uf0ZxR8l3VySYrkN05lVm6qNY39canU0+P8ugXhafb38K39oRVkmxT+z4QjIPd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eLbE7xQAAANwAAAAPAAAAAAAAAAAAAAAA&#10;AJ8CAABkcnMvZG93bnJldi54bWxQSwUGAAAAAAQABAD3AAAAkQMAAAAA&#10;">
                    <v:imagedata r:id="rId58" o:title=""/>
                  </v:shape>
                  <v:shape id="Поле 3" o:spid="_x0000_s1194" type="#_x0000_t202" style="position:absolute;left:43670;top:19330;width:2915;height:284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NJ28YA&#10;AADcAAAADwAAAGRycy9kb3ducmV2LnhtbESPT2vCQBTE7wW/w/IEb3WjFI2pq/SPghUP1er9kX1N&#10;QrNvl+wao5++Wyh4HGbmN8x82ZlatNT4yrKC0TABQZxbXXGh4Pi1fkxB+ICssbZMCq7kYbnoPcwx&#10;0/bCe2oPoRARwj5DBWUILpPS5yUZ9EPriKP3bRuDIcqmkLrBS4SbWo6TZCINVhwXSnT0VlL+czgb&#10;Be37bvxxk7Mnl6Tp1snX0+d+NVJq0O9enkEE6sI9/N/eaAXT2RT+zsQjIB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FNJ28YAAADcAAAADwAAAAAAAAAAAAAAAACYAgAAZHJz&#10;L2Rvd25yZXYueG1sUEsFBgAAAAAEAAQA9QAAAIsDAAAAAA==&#10;" fillcolor="window" strokecolor="window" strokeweight=".5pt">
                    <v:textbox>
                      <w:txbxContent>
                        <w:p w:rsidR="008F5A95" w:rsidRDefault="008F5A95" w:rsidP="00F46527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791" o:spid="_x0000_s1195" type="#_x0000_t202" style="position:absolute;left:43673;top:6443;width:2915;height:28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zdqcMA&#10;AADcAAAADwAAAGRycy9kb3ducmV2LnhtbERPy2rCQBTdF/oPwy24qxNFbJI6Sn2BShfVtvtL5jYJ&#10;zdwZMmOMfr2zKHR5OO/ZojeN6Kj1tWUFo2ECgriwuuZSwdfn9jkF4QOyxsYyKbiSh8X88WGGubYX&#10;PlJ3CqWIIexzVFCF4HIpfVGRQT+0jjhyP7Y1GCJsS6lbvMRw08hxkkylwZpjQ4WOVhUVv6ezUdCt&#10;38f7m8wmLknTg5PL74/jZqTU4Kl/ewURqA//4j/3Tit4yeLaeCYeAT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zdqcMAAADcAAAADwAAAAAAAAAAAAAAAACYAgAAZHJzL2Rv&#10;d25yZXYueG1sUEsFBgAAAAAEAAQA9QAAAIgDAAAAAA==&#10;" fillcolor="window" strokecolor="window" strokeweight=".5pt">
                    <v:textbox>
                      <w:txbxContent>
                        <w:p w:rsidR="008F5A95" w:rsidRDefault="008F5A95" w:rsidP="00F46527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</v:group>
                <v:shape id="Поле 804" o:spid="_x0000_s1196" type="#_x0000_t202" style="position:absolute;left:42094;top:21947;width:2660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QD9cYA&#10;AADcAAAADwAAAGRycy9kb3ducmV2LnhtbESPUUsDMRCE3wv+h7CCL2JzStVyNi22YBGpiLXg65qs&#10;l2svm+Oyttd/bwShj8PMfMNMZn1o1J66VEc2cD0sQBHb6GquDGw+nq7GoJIgO2wik4EjJZhNzwYT&#10;LF088Dvt11KpDOFUogEv0pZaJ+spYBrGljh737ELKFl2lXYdHjI8NPqmKO50wJrzgseWFp7sbv0T&#10;DLzae3l52yz9J4+ay+N2vhL7tTLm4rx/fAAl1Msp/N9+dgbGxS38nclHQE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QD9cYAAADcAAAADwAAAAAAAAAAAAAAAACYAgAAZHJz&#10;L2Rvd25yZXYueG1sUEsFBgAAAAAEAAQA9QAAAIsDAAAAAA==&#10;" fillcolor="window" strokecolor="white [3212]" strokeweight=".5pt">
                  <v:textbox>
                    <w:txbxContent>
                      <w:p w:rsidR="008F5A95" w:rsidRPr="00F56695" w:rsidRDefault="008F5A95" w:rsidP="00F46527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б</w:t>
                        </w:r>
                      </w:p>
                    </w:txbxContent>
                  </v:textbox>
                </v:shape>
                <v:shape id="Поле 804" o:spid="_x0000_s1197" type="#_x0000_t202" style="position:absolute;left:21568;top:10103;width:10192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5548UA&#10;AADcAAAADwAAAGRycy9kb3ducmV2LnhtbESPzWrDMBCE74W8g9hCbo2UUIrjRAlN20BacsjvfbG2&#10;tqm1EpbiuH36qlDIcZiZb5j5sreN6KgNtWMN45ECQVw4U3Op4XRcP2QgQkQ22DgmDd8UYLkY3M0x&#10;N+7Ke+oOsRQJwiFHDVWMPpcyFBVZDCPniZP36VqLMcm2lKbFa4LbRk6UepIWa04LFXp6qaj4Olys&#10;hu51O3n/kdNHr7Lsw8vVebd/G2s9vO+fZyAi9fEW/m9vjIZMTeHvTDoCcvE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PnnjxQAAANwAAAAPAAAAAAAAAAAAAAAAAJgCAABkcnMv&#10;ZG93bnJldi54bWxQSwUGAAAAAAQABAD1AAAAigMAAAAA&#10;" fillcolor="window" strokecolor="window" strokeweight=".5pt">
                  <v:textbox>
                    <w:txbxContent>
                      <w:p w:rsidR="008F5A95" w:rsidRPr="00212F3C" w:rsidRDefault="008F5A95" w:rsidP="00F46527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растяжение</w:t>
                        </w:r>
                      </w:p>
                    </w:txbxContent>
                  </v:textbox>
                </v:shape>
                <v:shape id="Поле 804" o:spid="_x0000_s1198" type="#_x0000_t202" style="position:absolute;left:9696;top:3251;width:7290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1Go8IA&#10;AADcAAAADwAAAGRycy9kb3ducmV2LnhtbERPy2rCQBTdF/yH4Qrd6SQikkZH0VbBFhf1tb9kbpPQ&#10;zJ0hM42xX99ZCF0eznux6k0jOmp9bVlBOk5AEBdW11wquJx3owyED8gaG8uk4E4eVsvB0wJzbW98&#10;pO4UShFD2OeooArB5VL6oiKDfmwdceS+bGswRNiWUrd4i+GmkZMkmUmDNceGCh29VlR8n36Mgu7t&#10;MHn/lS9Tl2TZh5Ob6+dxmyr1POzXcxCB+vAvfrj3WkGWxvnxTDwCcv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3UajwgAAANwAAAAPAAAAAAAAAAAAAAAAAJgCAABkcnMvZG93&#10;bnJldi54bWxQSwUGAAAAAAQABAD1AAAAhwMAAAAA&#10;" fillcolor="window" strokecolor="window" strokeweight=".5pt">
                  <v:textbox>
                    <w:txbxContent>
                      <w:p w:rsidR="008F5A95" w:rsidRDefault="008F5A95" w:rsidP="00F46527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>сжатие</w:t>
                        </w:r>
                      </w:p>
                    </w:txbxContent>
                  </v:textbox>
                </v:shape>
                <v:shape id="Поле 781" o:spid="_x0000_s1199" type="#_x0000_t202" style="position:absolute;left:20874;top:17243;width:7900;height:323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Ild8MA&#10;AADcAAAADwAAAGRycy9kb3ducmV2LnhtbESPQWuDQBSE74X8h+UVemtWJQSxrpKGBuwpbdJLbw/3&#10;VSXuW3G3av59NlDocZiZb5i8XEwvJhpdZ1lBvI5AENdWd9wo+DofnlMQziNr7C2Tgis5KIvVQ46Z&#10;tjN/0nTyjQgQdhkqaL0fMild3ZJBt7YDcfB+7GjQBzk2Uo84B7jpZRJFW2mw47DQ4kD7lurL6dco&#10;2ODHsYmrJbnSm3xNnf+Oa/Ou1NPjsnsB4Wnx/+G/dqUVpHEC9zPhCMj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Ild8MAAADcAAAADwAAAAAAAAAAAAAAAACYAgAAZHJzL2Rv&#10;d25yZXYueG1sUEsFBgAAAAAEAAQA9QAAAIgDAAAAAA==&#10;" fillcolor="window" stroked="f" strokeweight=".5pt">
                  <v:textbox>
                    <w:txbxContent>
                      <w:p w:rsidR="008F5A95" w:rsidRDefault="008F5A95" w:rsidP="00F46527">
                        <w:pPr>
                          <w:pStyle w:val="ad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eastAsia="Times New Roman"/>
                            <w:i/>
                            <w:iCs/>
                          </w:rPr>
                          <w:t xml:space="preserve">100% </w:t>
                        </w:r>
                        <w:r>
                          <w:rPr>
                            <w:rFonts w:eastAsia="Times New Roman" w:hAnsi="Symbol"/>
                            <w:i/>
                            <w:iCs/>
                          </w:rPr>
                          <w:sym w:font="Symbol" w:char="F065"/>
                        </w:r>
                        <w:proofErr w:type="spellStart"/>
                        <w:r w:rsidRPr="00212F3C">
                          <w:rPr>
                            <w:rFonts w:eastAsia="Times New Roman"/>
                            <w:i/>
                            <w:iCs/>
                            <w:vertAlign w:val="subscript"/>
                          </w:rPr>
                          <w:t>сж</w:t>
                        </w:r>
                        <w:proofErr w:type="spellEnd"/>
                      </w:p>
                    </w:txbxContent>
                  </v:textbox>
                </v:shape>
                <v:rect id="Прямоугольник 813" o:spid="_x0000_s1200" style="position:absolute;left:6516;top:21240;width:15048;height:28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t+/8UA&#10;AADcAAAADwAAAGRycy9kb3ducmV2LnhtbESPQWvCQBSE7wX/w/KE3uomDVaJrkFEg+2tajw/ss8k&#10;mH2bZldN/323UOhxmJlvmGU2mFbcqXeNZQXxJAJBXFrdcKXgdNy9zEE4j6yxtUwKvslBtho9LTHV&#10;9sGfdD/4SgQIuxQV1N53qZSurMmgm9iOOHgX2xv0QfaV1D0+Aty08jWK3qTBhsNCjR1taiqvh5tR&#10;cJvO3rfD+StPiqiYfRTtdO/zTqnn8bBegPA0+P/wX3uvFczjBH7PhCMgV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i37/xQAAANwAAAAPAAAAAAAAAAAAAAAAAJgCAABkcnMv&#10;ZG93bnJldi54bWxQSwUGAAAAAAQABAD1AAAAigMAAAAA&#10;" fillcolor="white [3212]" stroked="f" strokeweight="2pt"/>
                <v:shape id="Поле 804" o:spid="_x0000_s1201" type="#_x0000_t202" style="position:absolute;left:12424;top:21931;width:2661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XJhcUA&#10;AADcAAAADwAAAGRycy9kb3ducmV2LnhtbESP3WrCQBSE7wt9h+UUvJG6axEJ0VWCIAgVxB+k3h2y&#10;p0lo9mzIrhp9elcQejnMzDfMdN7ZWlyo9ZVjDcOBAkGcO1NxoeGwX34mIHxANlg7Jg038jCfvb9N&#10;MTXuylu67EIhIoR9ihrKEJpUSp+XZNEPXEMcvV/XWgxRtoU0LV4j3NbyS6mxtFhxXCixoUVJ+d/u&#10;bDUUoyOfNthf3VW3WWffWfJj61zr3keXTUAE6sJ/+NVeGQ2JGsHzTDwCcvY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VcmFxQAAANwAAAAPAAAAAAAAAAAAAAAAAJgCAABkcnMv&#10;ZG93bnJldi54bWxQSwUGAAAAAAQABAD1AAAAigMAAAAA&#10;" fillcolor="white [3201]" strokecolor="white [3212]" strokeweight=".5pt">
                  <v:textbox>
                    <w:txbxContent>
                      <w:p w:rsidR="008F5A95" w:rsidRPr="00F56695" w:rsidRDefault="008F5A95" w:rsidP="00F46527">
                        <w:pPr>
                          <w:ind w:firstLine="0"/>
                          <w:rPr>
                            <w:i/>
                            <w:lang w:val="en-US"/>
                          </w:rPr>
                        </w:pPr>
                        <w:proofErr w:type="gramStart"/>
                        <w:r w:rsidRPr="00F56695">
                          <w:rPr>
                            <w:i/>
                            <w:lang w:val="en-US"/>
                          </w:rPr>
                          <w:t>a</w:t>
                        </w:r>
                        <w:proofErr w:type="gramEnd"/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46527" w:rsidRPr="00F46527" w:rsidRDefault="00F46527" w:rsidP="00F46527">
      <w:pPr>
        <w:ind w:firstLine="0"/>
        <w:jc w:val="center"/>
        <w:rPr>
          <w:szCs w:val="28"/>
        </w:rPr>
      </w:pPr>
      <w:r w:rsidRPr="00F46527">
        <w:rPr>
          <w:szCs w:val="28"/>
        </w:rPr>
        <w:t>Рис. 3.6. Диаграммы деформирования пластичного материла при сжатии и раст</w:t>
      </w:r>
      <w:r w:rsidRPr="00F46527">
        <w:rPr>
          <w:szCs w:val="28"/>
        </w:rPr>
        <w:t>я</w:t>
      </w:r>
      <w:r w:rsidRPr="00F46527">
        <w:rPr>
          <w:szCs w:val="28"/>
        </w:rPr>
        <w:t>жении (а), стадии деформирования образца при сжатии (б)</w:t>
      </w:r>
    </w:p>
    <w:p w:rsidR="007A0BAB" w:rsidRDefault="007A0BAB" w:rsidP="00B2304E">
      <w:pPr>
        <w:ind w:firstLine="510"/>
        <w:rPr>
          <w:sz w:val="28"/>
          <w:szCs w:val="28"/>
        </w:rPr>
      </w:pPr>
    </w:p>
    <w:p w:rsidR="00B35F67" w:rsidRDefault="00A34761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зличия начинаются после наступления текучести. Площадка 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кучести при сжатии менее ярко выражена, чем в случае растяжения. При больших деформациях сжатие сопровождается увеличением площади поперечного сечения образца, вследствие чего испытание </w:t>
      </w:r>
      <w:r>
        <w:rPr>
          <w:sz w:val="28"/>
          <w:szCs w:val="28"/>
        </w:rPr>
        <w:lastRenderedPageBreak/>
        <w:t>требует постоянно возрастающей нагрузки.  Следовательно, при сж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ии пластичного материала получит</w:t>
      </w:r>
      <w:r w:rsidR="00B35F67">
        <w:rPr>
          <w:sz w:val="28"/>
          <w:szCs w:val="28"/>
        </w:rPr>
        <w:t>ь</w:t>
      </w:r>
      <w:r>
        <w:rPr>
          <w:sz w:val="28"/>
          <w:szCs w:val="28"/>
        </w:rPr>
        <w:t xml:space="preserve"> характеристику предела проч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невозможно. </w:t>
      </w:r>
    </w:p>
    <w:p w:rsidR="00A34761" w:rsidRDefault="00A34761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Исследуемый образец сначала приобретает бочкообразную ф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у, а затем, не разрушаясь, расплющивается</w:t>
      </w:r>
      <w:r w:rsidR="007E2A72">
        <w:rPr>
          <w:sz w:val="28"/>
          <w:szCs w:val="28"/>
        </w:rPr>
        <w:t xml:space="preserve"> (рис. 3.6, б)</w:t>
      </w:r>
      <w:r>
        <w:rPr>
          <w:sz w:val="28"/>
          <w:szCs w:val="28"/>
        </w:rPr>
        <w:t>, и дальне</w:t>
      </w:r>
      <w:r>
        <w:rPr>
          <w:sz w:val="28"/>
          <w:szCs w:val="28"/>
        </w:rPr>
        <w:t>й</w:t>
      </w:r>
      <w:r>
        <w:rPr>
          <w:sz w:val="28"/>
          <w:szCs w:val="28"/>
        </w:rPr>
        <w:t>шие испытания ограничиваются возможностями испытательного об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удования. В расчетной практике предел прочности на сжатие усло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но принимают </w:t>
      </w:r>
      <w:proofErr w:type="gramStart"/>
      <w:r>
        <w:rPr>
          <w:sz w:val="28"/>
          <w:szCs w:val="28"/>
        </w:rPr>
        <w:t>равным</w:t>
      </w:r>
      <w:proofErr w:type="gramEnd"/>
      <w:r>
        <w:rPr>
          <w:sz w:val="28"/>
          <w:szCs w:val="28"/>
        </w:rPr>
        <w:t xml:space="preserve"> пределу прочности при растяжении.</w:t>
      </w:r>
    </w:p>
    <w:p w:rsidR="007E2A72" w:rsidRPr="00A34761" w:rsidRDefault="007E2A72" w:rsidP="00B2304E">
      <w:pPr>
        <w:ind w:firstLine="510"/>
        <w:rPr>
          <w:sz w:val="28"/>
          <w:szCs w:val="28"/>
        </w:rPr>
      </w:pPr>
    </w:p>
    <w:p w:rsidR="007E2A72" w:rsidRDefault="007E2A72" w:rsidP="007E2A72">
      <w:pPr>
        <w:ind w:firstLine="0"/>
        <w:jc w:val="center"/>
        <w:rPr>
          <w:b/>
          <w:sz w:val="28"/>
          <w:szCs w:val="28"/>
        </w:rPr>
      </w:pPr>
      <w:r w:rsidRPr="007E2A72">
        <w:rPr>
          <w:b/>
          <w:sz w:val="28"/>
          <w:szCs w:val="28"/>
        </w:rPr>
        <w:t>Диаграмма сжатия хрупкого материала</w:t>
      </w:r>
    </w:p>
    <w:p w:rsidR="007E2A72" w:rsidRPr="007E2A72" w:rsidRDefault="007E2A72" w:rsidP="007E2A72">
      <w:pPr>
        <w:ind w:firstLine="0"/>
        <w:jc w:val="center"/>
        <w:rPr>
          <w:sz w:val="28"/>
          <w:szCs w:val="28"/>
        </w:rPr>
      </w:pPr>
    </w:p>
    <w:p w:rsidR="00A34761" w:rsidRPr="00A34761" w:rsidRDefault="00A34761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Для хрупких материалов испытание на сжатие является осно</w:t>
      </w:r>
      <w:r>
        <w:rPr>
          <w:sz w:val="28"/>
          <w:szCs w:val="28"/>
        </w:rPr>
        <w:t>в</w:t>
      </w:r>
      <w:r>
        <w:rPr>
          <w:sz w:val="28"/>
          <w:szCs w:val="28"/>
        </w:rPr>
        <w:t>ным. Образцы доводят до разрушения, а предел прочности определ</w:t>
      </w:r>
      <w:r>
        <w:rPr>
          <w:sz w:val="28"/>
          <w:szCs w:val="28"/>
        </w:rPr>
        <w:t>я</w:t>
      </w:r>
      <w:r>
        <w:rPr>
          <w:sz w:val="28"/>
          <w:szCs w:val="28"/>
        </w:rPr>
        <w:t>ют, как при растяжении.</w:t>
      </w:r>
    </w:p>
    <w:p w:rsidR="00133BF9" w:rsidRDefault="00305672" w:rsidP="00B2304E">
      <w:pPr>
        <w:ind w:firstLine="510"/>
        <w:rPr>
          <w:sz w:val="28"/>
          <w:szCs w:val="28"/>
        </w:rPr>
      </w:pPr>
      <w:r w:rsidRPr="007E2A72">
        <w:rPr>
          <w:sz w:val="28"/>
          <w:szCs w:val="28"/>
        </w:rPr>
        <w:t xml:space="preserve">Диаграмма сжатия хрупкого материала </w:t>
      </w:r>
      <w:r>
        <w:rPr>
          <w:sz w:val="28"/>
          <w:szCs w:val="28"/>
        </w:rPr>
        <w:t xml:space="preserve">по виду </w:t>
      </w:r>
      <w:r w:rsidR="00133BF9">
        <w:rPr>
          <w:sz w:val="28"/>
          <w:szCs w:val="28"/>
        </w:rPr>
        <w:t>напоминает</w:t>
      </w:r>
      <w:r>
        <w:rPr>
          <w:sz w:val="28"/>
          <w:szCs w:val="28"/>
        </w:rPr>
        <w:t xml:space="preserve"> ди</w:t>
      </w:r>
      <w:r>
        <w:rPr>
          <w:sz w:val="28"/>
          <w:szCs w:val="28"/>
        </w:rPr>
        <w:t>а</w:t>
      </w:r>
      <w:r>
        <w:rPr>
          <w:sz w:val="28"/>
          <w:szCs w:val="28"/>
        </w:rPr>
        <w:t>грамм</w:t>
      </w:r>
      <w:r w:rsidR="00133BF9">
        <w:rPr>
          <w:sz w:val="28"/>
          <w:szCs w:val="28"/>
        </w:rPr>
        <w:t>у</w:t>
      </w:r>
      <w:r>
        <w:rPr>
          <w:sz w:val="28"/>
          <w:szCs w:val="28"/>
        </w:rPr>
        <w:t xml:space="preserve"> при растяжении</w:t>
      </w:r>
      <w:r w:rsidR="007E2A72">
        <w:rPr>
          <w:sz w:val="28"/>
          <w:szCs w:val="28"/>
        </w:rPr>
        <w:t xml:space="preserve"> (рис. 3.7, а)</w:t>
      </w:r>
      <w:r>
        <w:rPr>
          <w:sz w:val="28"/>
          <w:szCs w:val="28"/>
        </w:rPr>
        <w:t xml:space="preserve">. </w:t>
      </w:r>
      <w:r w:rsidR="00133BF9">
        <w:rPr>
          <w:sz w:val="28"/>
          <w:szCs w:val="28"/>
        </w:rPr>
        <w:t xml:space="preserve">Ввиду незначительных отличий в значениях модуля упругости при растяжении и сжатии начальные участки диаграмм совпадают. </w:t>
      </w:r>
    </w:p>
    <w:p w:rsidR="00F368F6" w:rsidRDefault="00E06BBA" w:rsidP="00E06BBA">
      <w:pPr>
        <w:ind w:firstLine="0"/>
        <w:jc w:val="center"/>
        <w:rPr>
          <w:sz w:val="28"/>
          <w:szCs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69556D9" wp14:editId="1A31A48B">
                <wp:extent cx="4267201" cy="3067050"/>
                <wp:effectExtent l="0" t="0" r="0" b="0"/>
                <wp:docPr id="783" name="Полотно 7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2" name="Группа 12"/>
                        <wpg:cNvGrpSpPr/>
                        <wpg:grpSpPr>
                          <a:xfrm>
                            <a:off x="56111" y="180000"/>
                            <a:ext cx="4121902" cy="2774069"/>
                            <a:chOff x="56111" y="180000"/>
                            <a:chExt cx="4121902" cy="2774069"/>
                          </a:xfrm>
                        </wpg:grpSpPr>
                        <pic:pic xmlns:pic="http://schemas.openxmlformats.org/drawingml/2006/picture">
                          <pic:nvPicPr>
                            <pic:cNvPr id="806" name="Рисунок 806"/>
                            <pic:cNvPicPr/>
                          </pic:nvPicPr>
                          <pic:blipFill>
                            <a:blip r:embed="rId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30766" y="180000"/>
                              <a:ext cx="2162175" cy="238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808" name="Рисунок 808"/>
                            <pic:cNvPicPr/>
                          </pic:nvPicPr>
                          <pic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989253" y="561855"/>
                              <a:ext cx="914400" cy="17049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15" name="Поле 781"/>
                          <wps:cNvSpPr txBox="1"/>
                          <wps:spPr>
                            <a:xfrm>
                              <a:off x="252023" y="259272"/>
                              <a:ext cx="395605" cy="32385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  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</w:rPr>
                                  <w:sym w:font="Symbol" w:char="F073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6" name="Поле 781"/>
                          <wps:cNvSpPr txBox="1"/>
                          <wps:spPr>
                            <a:xfrm>
                              <a:off x="56111" y="1014340"/>
                              <a:ext cx="595630" cy="3600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 w:rsidRPr="00B00163">
                                  <w:rPr>
                                    <w:rFonts w:eastAsia="Times New Roman" w:hAnsi="Symbol"/>
                                    <w:i/>
                                    <w:iCs/>
                                    <w:position w:val="-12"/>
                                  </w:rPr>
                                  <w:object w:dxaOrig="639" w:dyaOrig="420">
                                    <v:shape id="_x0000_i1060" type="#_x0000_t75" style="width:31.9pt;height:21.05pt" o:ole="">
                                      <v:imagedata r:id="rId61" o:title=""/>
                                    </v:shape>
                                    <o:OLEObject Type="Embed" ProgID="Equation.DSMT4" ShapeID="_x0000_i1060" DrawAspect="Content" ObjectID="_1410962221" r:id="rId62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7" name="Поле 781"/>
                          <wps:cNvSpPr txBox="1"/>
                          <wps:spPr>
                            <a:xfrm>
                              <a:off x="97150" y="1370348"/>
                              <a:ext cx="598805" cy="36004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ind w:firstLine="0"/>
                                </w:pPr>
                                <w:r w:rsidRPr="00B00163">
                                  <w:rPr>
                                    <w:position w:val="-16"/>
                                  </w:rPr>
                                  <w:object w:dxaOrig="639" w:dyaOrig="460">
                                    <v:shape id="_x0000_i1061" type="#_x0000_t75" style="width:31.9pt;height:23.1pt" o:ole="">
                                      <v:imagedata r:id="rId63" o:title=""/>
                                    </v:shape>
                                    <o:OLEObject Type="Embed" ProgID="Equation.DSMT4" ShapeID="_x0000_i1061" DrawAspect="Content" ObjectID="_1410962222" r:id="rId64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9" name="Поле 781"/>
                          <wps:cNvSpPr txBox="1"/>
                          <wps:spPr>
                            <a:xfrm>
                              <a:off x="130766" y="585009"/>
                              <a:ext cx="506730" cy="3594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ind w:firstLine="0"/>
                                </w:pPr>
                                <w:r w:rsidRPr="00B00163">
                                  <w:rPr>
                                    <w:position w:val="-16"/>
                                  </w:rPr>
                                  <w:object w:dxaOrig="499" w:dyaOrig="460">
                                    <v:shape id="_x0000_i1062" type="#_x0000_t75" style="width:24.45pt;height:23.1pt" o:ole="">
                                      <v:imagedata r:id="rId65" o:title=""/>
                                    </v:shape>
                                    <o:OLEObject Type="Embed" ProgID="Equation.DSMT4" ShapeID="_x0000_i1062" DrawAspect="Content" ObjectID="_1410962223" r:id="rId66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0" name="Поле 781"/>
                          <wps:cNvSpPr txBox="1"/>
                          <wps:spPr>
                            <a:xfrm>
                              <a:off x="756285" y="215900"/>
                              <a:ext cx="507600" cy="360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ind w:firstLine="0"/>
                                </w:pPr>
                                <w:r w:rsidRPr="00B00163">
                                  <w:rPr>
                                    <w:position w:val="-12"/>
                                  </w:rPr>
                                  <w:object w:dxaOrig="499" w:dyaOrig="420">
                                    <v:shape id="_x0000_i1063" type="#_x0000_t75" style="width:24.45pt;height:21.05pt" o:ole="">
                                      <v:imagedata r:id="rId67" o:title=""/>
                                    </v:shape>
                                    <o:OLEObject Type="Embed" ProgID="Equation.DSMT4" ShapeID="_x0000_i1063" DrawAspect="Content" ObjectID="_1410962224" r:id="rId68"/>
                                  </w:objec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1" name="Прямоугольник 821"/>
                          <wps:cNvSpPr/>
                          <wps:spPr>
                            <a:xfrm>
                              <a:off x="756248" y="1123054"/>
                              <a:ext cx="360000" cy="2159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2" name="Поле 804"/>
                          <wps:cNvSpPr txBox="1"/>
                          <wps:spPr>
                            <a:xfrm>
                              <a:off x="1115377" y="1854539"/>
                              <a:ext cx="1133475" cy="3194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  растяжение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3" name="Поле 804"/>
                          <wps:cNvSpPr txBox="1"/>
                          <wps:spPr>
                            <a:xfrm>
                              <a:off x="1403565" y="1011378"/>
                              <a:ext cx="805180" cy="3200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 сжатие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4" name="Поле 804"/>
                          <wps:cNvSpPr txBox="1"/>
                          <wps:spPr>
                            <a:xfrm>
                              <a:off x="1709374" y="2140767"/>
                              <a:ext cx="447040" cy="3194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     </w:t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sym w:font="Symbol" w:char="F065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7" name="Поле 804"/>
                          <wps:cNvSpPr txBox="1"/>
                          <wps:spPr>
                            <a:xfrm>
                              <a:off x="3467467" y="583566"/>
                              <a:ext cx="282575" cy="3181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8" name="Поле 804"/>
                          <wps:cNvSpPr txBox="1"/>
                          <wps:spPr>
                            <a:xfrm>
                              <a:off x="3473329" y="1956793"/>
                              <a:ext cx="282575" cy="3181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9" name="Поле 804"/>
                          <wps:cNvSpPr txBox="1"/>
                          <wps:spPr>
                            <a:xfrm>
                              <a:off x="3752563" y="1461222"/>
                              <a:ext cx="425450" cy="31813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1221FF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ma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0" name="Прямоугольник 830"/>
                          <wps:cNvSpPr/>
                          <wps:spPr>
                            <a:xfrm>
                              <a:off x="3473981" y="1533842"/>
                              <a:ext cx="216000" cy="1079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1" name="Поле 804"/>
                          <wps:cNvSpPr txBox="1"/>
                          <wps:spPr>
                            <a:xfrm>
                              <a:off x="3746213" y="884864"/>
                              <a:ext cx="402590" cy="31686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t>45</w:t>
                                </w: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B0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2" name="Прямоугольник 832"/>
                          <wps:cNvSpPr/>
                          <wps:spPr>
                            <a:xfrm>
                              <a:off x="3205797" y="1058055"/>
                              <a:ext cx="215900" cy="144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3" name="Прямая соединительная линия 833"/>
                          <wps:cNvCnPr/>
                          <wps:spPr>
                            <a:xfrm flipV="1">
                              <a:off x="3583496" y="1101882"/>
                              <a:ext cx="252000" cy="7200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35" name="Поле 804"/>
                          <wps:cNvSpPr txBox="1"/>
                          <wps:spPr>
                            <a:xfrm>
                              <a:off x="3311030" y="2633394"/>
                              <a:ext cx="266065" cy="32067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36" name="Поле 804"/>
                          <wps:cNvSpPr txBox="1"/>
                          <wps:spPr>
                            <a:xfrm>
                              <a:off x="1038024" y="2628949"/>
                              <a:ext cx="266065" cy="32131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solidFill>
                                <a:sysClr val="window" lastClr="FFFFFF"/>
                              </a:solidFill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E06BBA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783" o:spid="_x0000_s1201" editas="canvas" style="width:336pt;height:241.5pt;mso-position-horizontal-relative:char;mso-position-vertical-relative:line" coordsize="42672,3067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">
                <v:shape id="_x0000_s1202" type="#_x0000_t75" style="position:absolute;width:42672;height:30670;visibility:visible;mso-wrap-style:square">
                  <v:fill o:detectmouseclick="t"/>
                  <v:path o:connecttype="none"/>
                </v:shape>
                <v:group id="Группа 12" o:spid="_x0000_s1203" style="position:absolute;left:561;top:1800;width:41308;height:27740" coordorigin="561,1800" coordsize="41307,277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Рисунок 806" o:spid="_x0000_s1204" type="#_x0000_t75" style="position:absolute;left:1307;top:1800;width:21622;height:238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YK0HFAAAA3AAAAA8AAABkcnMvZG93bnJldi54bWxEj0trwzAQhO+F/gexhd5qOTkY40QJbR7Q&#10;ll7yILku1sYysVbGUm23v74qBHIcZuYbZr4cbSN66nztWMEkSUEQl07XXCk4HrYvOQgfkDU2jknB&#10;D3lYLh4f5lhoN/CO+n2oRISwL1CBCaEtpPSlIYs+cS1x9C6usxii7CqpOxwi3DZymqaZtFhzXDDY&#10;0spQed1/WwX8aU/9RzhfV3L7NZn2cv22yX6Ven4aX2cgAo3hHr6137WCPM3g/0w8AnLx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CGCtBxQAAANwAAAAPAAAAAAAAAAAAAAAA&#10;AJ8CAABkcnMvZG93bnJldi54bWxQSwUGAAAAAAQABAD3AAAAkQMAAAAA&#10;">
                    <v:imagedata r:id="rId69" o:title=""/>
                  </v:shape>
                  <v:shape id="Рисунок 808" o:spid="_x0000_s1205" type="#_x0000_t75" style="position:absolute;left:29892;top:5618;width:9144;height:1705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1lj5bCAAAA3AAAAA8AAABkcnMvZG93bnJldi54bWxET89rwjAUvg/8H8ITvM3EoaLVKDI2NpAd&#10;Vj3o7dk822LzUprY1v/eHAY7fny/19veVqKlxpeONUzGCgRx5kzJuYbj4fN1AcIHZIOVY9LwIA/b&#10;zeBljYlxHf9Sm4ZcxBD2CWooQqgTKX1WkEU/djVx5K6usRgibHJpGuxiuK3km1JzabHk2FBgTe8F&#10;Zbf0bjWU+MX9Zdql5/agPuY/6rSfLadaj4b9bgUiUB/+xX/ub6NhoeLaeCYeAbl5Ag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9ZY+WwgAAANwAAAAPAAAAAAAAAAAAAAAAAJ8C&#10;AABkcnMvZG93bnJldi54bWxQSwUGAAAAAAQABAD3AAAAjgMAAAAA&#10;">
                    <v:imagedata r:id="rId70" o:title=""/>
                  </v:shape>
                  <v:shape id="Поле 781" o:spid="_x0000_s1206" type="#_x0000_t202" style="position:absolute;left:2520;top:2592;width:4159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u9A8MA&#10;AADcAAAADwAAAGRycy9kb3ducmV2LnhtbESPQYvCMBSE74L/ITxhb5q2qJRqLCoKelrX9eLt0Tzb&#10;YvNSmqj1328WFvY4zMw3zDLvTSOe1LnasoJ4EoEgLqyuuVRw+d6PUxDOI2tsLJOCNznIV8PBEjNt&#10;X/xFz7MvRYCwy1BB5X2bSemKigy6iW2Jg3eznUEfZFdK3eErwE0jkyiaS4M1h4UKW9pWVNzPD6Ng&#10;iqfPMj70yZt2cpM6f40Lc1TqY9SvFyA89f4//Nc+aAVpPIPfM+EI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u9A8MAAADcAAAADwAAAAAAAAAAAAAAAACYAgAAZHJzL2Rv&#10;d25yZXYueG1sUEsFBgAAAAAEAAQA9QAAAIgDAAAAAA==&#10;" fillcolor="window" stroked="f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  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</w:rPr>
                            <w:sym w:font="Symbol" w:char="F073"/>
                          </w:r>
                        </w:p>
                      </w:txbxContent>
                    </v:textbox>
                  </v:shape>
                  <v:shape id="Поле 781" o:spid="_x0000_s1207" type="#_x0000_t202" style="position:absolute;left:561;top:10143;width:5956;height:36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kjdMIA&#10;AADcAAAADwAAAGRycy9kb3ducmV2LnhtbESPQYvCMBSE78L+h/AWvGlaESnVtOwuu6AntXrx9mie&#10;bbF5KU1W6783guBxmJlvmFU+mFZcqXeNZQXxNAJBXFrdcKXgePibJCCcR9bYWiYFd3KQZx+jFaba&#10;3nhP18JXIkDYpaig9r5LpXRlTQbd1HbEwTvb3qAPsq+k7vEW4KaVsyhaSIMNh4UaO/qpqbwU/0bB&#10;HHfbKl4Pszv9yu/E+VNcmo1S48/hawnC0+Df4Vd7rRUk8QKeZ8IRk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OSN0wgAAANwAAAAPAAAAAAAAAAAAAAAAAJgCAABkcnMvZG93&#10;bnJldi54bWxQSwUGAAAAAAQABAD1AAAAhwMAAAAA&#10;" fillcolor="window" stroked="f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 w:rsidRPr="00B00163">
                            <w:rPr>
                              <w:rFonts w:eastAsia="Times New Roman" w:hAnsi="Symbol"/>
                              <w:i/>
                              <w:iCs/>
                              <w:position w:val="-12"/>
                            </w:rPr>
                            <w:object w:dxaOrig="639" w:dyaOrig="420">
                              <v:shape id="_x0000_i1061" type="#_x0000_t75" style="width:32.25pt;height:21pt" o:ole="">
                                <v:imagedata r:id="rId71" o:title=""/>
                              </v:shape>
                              <o:OLEObject Type="Embed" ProgID="Equation.DSMT4" ShapeID="_x0000_i1061" DrawAspect="Content" ObjectID="_1405860010" r:id="rId72"/>
                            </w:object>
                          </w:r>
                        </w:p>
                      </w:txbxContent>
                    </v:textbox>
                  </v:shape>
                  <v:shape id="Поле 781" o:spid="_x0000_s1208" type="#_x0000_t202" style="position:absolute;left:971;top:13703;width:5988;height:36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WG78MA&#10;AADcAAAADwAAAGRycy9kb3ducmV2LnhtbESPQYvCMBSE74L/ITxhb5q2iJZqLCoKelrX9eLt0Tzb&#10;YvNSmqj1328WFvY4zMw3zDLvTSOe1LnasoJ4EoEgLqyuuVRw+d6PUxDOI2tsLJOCNznIV8PBEjNt&#10;X/xFz7MvRYCwy1BB5X2bSemKigy6iW2Jg3eznUEfZFdK3eErwE0jkyiaSYM1h4UKW9pWVNzPD6Ng&#10;iqfPMj70yZt2cpM6f40Lc1TqY9SvFyA89f4//Nc+aAVpPIffM+EIyN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3WG78MAAADcAAAADwAAAAAAAAAAAAAAAACYAgAAZHJzL2Rv&#10;d25yZXYueG1sUEsFBgAAAAAEAAQA9QAAAIgDAAAAAA==&#10;" fillcolor="window" stroked="f" strokeweight=".5pt">
                    <v:textbox>
                      <w:txbxContent>
                        <w:p w:rsidR="00E06BBA" w:rsidRDefault="00E06BBA" w:rsidP="00E06BBA">
                          <w:pPr>
                            <w:ind w:firstLine="0"/>
                          </w:pPr>
                          <w:r w:rsidRPr="00B00163">
                            <w:rPr>
                              <w:position w:val="-16"/>
                            </w:rPr>
                            <w:object w:dxaOrig="639" w:dyaOrig="460">
                              <v:shape id="_x0000_i1062" type="#_x0000_t75" style="width:32.25pt;height:23.25pt" o:ole="">
                                <v:imagedata r:id="rId73" o:title=""/>
                              </v:shape>
                              <o:OLEObject Type="Embed" ProgID="Equation.DSMT4" ShapeID="_x0000_i1062" DrawAspect="Content" ObjectID="_1405860011" r:id="rId74"/>
                            </w:object>
                          </w:r>
                        </w:p>
                      </w:txbxContent>
                    </v:textbox>
                  </v:shape>
                  <v:shape id="Поле 781" o:spid="_x0000_s1209" type="#_x0000_t202" style="position:absolute;left:1307;top:5850;width:5067;height:35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a3BsQA&#10;AADcAAAADwAAAGRycy9kb3ducmV2LnhtbESPT2vCQBTE70K/w/IKvekmUiTGbKQVC+nJP+3F2yP7&#10;TILZtyG71eTbdwXB4zAzv2Gy9WBacaXeNZYVxLMIBHFpdcOVgt+fr2kCwnlkja1lUjCSg3X+Mskw&#10;1fbGB7oefSUChF2KCmrvu1RKV9Zk0M1sRxy8s+0N+iD7SuoebwFuWjmPooU02HBYqLGjTU3l5fhn&#10;FLzjflfFxTAfaSs/E+dPcWm+lXp7HT5WIDwN/hl+tAutIImXcD8TjoD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mtwbEAAAA3AAAAA8AAAAAAAAAAAAAAAAAmAIAAGRycy9k&#10;b3ducmV2LnhtbFBLBQYAAAAABAAEAPUAAACJAwAAAAA=&#10;" fillcolor="window" stroked="f" strokeweight=".5pt">
                    <v:textbox>
                      <w:txbxContent>
                        <w:p w:rsidR="00E06BBA" w:rsidRDefault="00E06BBA" w:rsidP="00E06BBA">
                          <w:pPr>
                            <w:ind w:firstLine="0"/>
                          </w:pPr>
                          <w:r w:rsidRPr="00B00163">
                            <w:rPr>
                              <w:position w:val="-16"/>
                            </w:rPr>
                            <w:object w:dxaOrig="499" w:dyaOrig="460">
                              <v:shape id="_x0000_i1063" type="#_x0000_t75" style="width:24.75pt;height:23.25pt" o:ole="">
                                <v:imagedata r:id="rId75" o:title=""/>
                              </v:shape>
                              <o:OLEObject Type="Embed" ProgID="Equation.DSMT4" ShapeID="_x0000_i1063" DrawAspect="Content" ObjectID="_1405860012" r:id="rId76"/>
                            </w:object>
                          </w:r>
                        </w:p>
                      </w:txbxContent>
                    </v:textbox>
                  </v:shape>
                  <v:shape id="Поле 781" o:spid="_x0000_s1210" type="#_x0000_t202" style="position:absolute;left:7562;top:2159;width:5076;height:36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DUJr8A&#10;AADcAAAADwAAAGRycy9kb3ducmV2LnhtbERPTYvCMBC9C/6HMII3TVtESjWKioJ7Urt78TY0Y1ts&#10;JqWJWv/95iB4fLzv5bo3jXhS52rLCuJpBIK4sLrmUsHf72GSgnAeWWNjmRS8ycF6NRwsMdP2xRd6&#10;5r4UIYRdhgoq79tMSldUZNBNbUscuJvtDPoAu1LqDl8h3DQyiaK5NFhzaKiwpV1FxT1/GAUzPJ/K&#10;+Ngnb9rLber8NS7Mj1LjUb9ZgPDU+6/44z5qBWkS5ocz4QjI1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28NQmvwAAANwAAAAPAAAAAAAAAAAAAAAAAJgCAABkcnMvZG93bnJl&#10;di54bWxQSwUGAAAAAAQABAD1AAAAhAMAAAAA&#10;" fillcolor="window" stroked="f" strokeweight=".5pt">
                    <v:textbox>
                      <w:txbxContent>
                        <w:p w:rsidR="00E06BBA" w:rsidRDefault="00E06BBA" w:rsidP="00E06BBA">
                          <w:pPr>
                            <w:ind w:firstLine="0"/>
                          </w:pPr>
                          <w:r w:rsidRPr="00B00163">
                            <w:rPr>
                              <w:position w:val="-12"/>
                            </w:rPr>
                            <w:object w:dxaOrig="499" w:dyaOrig="420">
                              <v:shape id="_x0000_i1064" type="#_x0000_t75" style="width:24.75pt;height:21pt" o:ole="">
                                <v:imagedata r:id="rId77" o:title=""/>
                              </v:shape>
                              <o:OLEObject Type="Embed" ProgID="Equation.DSMT4" ShapeID="_x0000_i1064" DrawAspect="Content" ObjectID="_1405860013" r:id="rId78"/>
                            </w:object>
                          </w:r>
                        </w:p>
                      </w:txbxContent>
                    </v:textbox>
                  </v:shape>
                  <v:rect id="Прямоугольник 821" o:spid="_x0000_s1211" style="position:absolute;left:7562;top:11230;width:3600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Xr6sQA&#10;AADcAAAADwAAAGRycy9kb3ducmV2LnhtbESPQUvDQBSE74L/YXkFL2I3KShp7LaIUOhJse2lt0f2&#10;NRuafRt2n2n017uC4HGYmW+Y1WbyvRoppi6wgXJegCJugu24NXA8bB8qUEmQLfaBycAXJdisb29W&#10;WNtw5Q8a99KqDOFUowEnMtRap8aRxzQPA3H2ziF6lCxjq23Ea4b7Xi+K4kl77DgvOBzo1VFz2X96&#10;A8vv5l2qMDw66U7L1pdv5zjeG3M3m16eQQlN8h/+a++sgWpRwu+ZfAT0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F6+rEAAAA3AAAAA8AAAAAAAAAAAAAAAAAmAIAAGRycy9k&#10;b3ducmV2LnhtbFBLBQYAAAAABAAEAPUAAACJAwAAAAA=&#10;" fillcolor="white [3212]" strokecolor="white [3212]" strokeweight="2pt"/>
                  <v:shape id="Поле 804" o:spid="_x0000_s1212" type="#_x0000_t202" style="position:absolute;left:11153;top:18545;width:11614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+38sUA&#10;AADcAAAADwAAAGRycy9kb3ducmV2LnhtbESPT2vCQBTE70K/w/IK3nRjEElTV+kfBRUP1bb3R/Y1&#10;Cc2+XbJrjH76bkHwOMzMb5j5sjeN6Kj1tWUFk3ECgriwuuZSwdfnepSB8AFZY2OZFFzIw3LxMJhj&#10;ru2ZD9QdQykihH2OCqoQXC6lLyoy6MfWEUfvx7YGQ5RtKXWL5wg3jUyTZCYN1hwXKnT0VlHxezwZ&#10;Bd37Pt1e5dPUJVm2c/L1++Owmig1fOxfnkEE6sM9fGtvtIIsTeH/TDwCcvE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7fyxQAAANwAAAAPAAAAAAAAAAAAAAAAAJgCAABkcnMv&#10;ZG93bnJldi54bWxQSwUGAAAAAAQABAD1AAAAigMAAAAA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  растяжение</w:t>
                          </w:r>
                        </w:p>
                      </w:txbxContent>
                    </v:textbox>
                  </v:shape>
                  <v:shape id="Поле 804" o:spid="_x0000_s1213" type="#_x0000_t202" style="position:absolute;left:14035;top:10113;width:8331;height:320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MSacUA&#10;AADcAAAADwAAAGRycy9kb3ducmV2LnhtbESPS2vDMBCE74X8B7GB3Bo5TimOEyX0CW3IIc/7Ym1s&#10;E2slLNVx++urQiHHYWa+YRar3jSio9bXlhVMxgkI4sLqmksFx8P7fQbCB2SNjWVS8E0eVsvB3QJz&#10;ba+8o24fShEh7HNUUIXgcil9UZFBP7aOOHpn2xoMUbal1C1eI9w0Mk2SR2mw5rhQoaOXiorL/sso&#10;6F436eePnD24JMvWTj6ftru3iVKjYf80BxGoD7fwf/tDK8jSK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YxJpxQAAANwAAAAPAAAAAAAAAAAAAAAAAJgCAABkcnMv&#10;ZG93bnJldi54bWxQSwUGAAAAAAQABAD1AAAAigMAAAAA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 сжатие</w:t>
                          </w:r>
                        </w:p>
                      </w:txbxContent>
                    </v:textbox>
                  </v:shape>
                  <v:shape id="Поле 804" o:spid="_x0000_s1214" type="#_x0000_t202" style="position:absolute;left:17093;top:21407;width:4610;height:31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qKHcYA&#10;AADcAAAADwAAAGRycy9kb3ducmV2LnhtbESPT2vCQBTE74LfYXlCb7oxSInRVWy10BYP9d/9kX0m&#10;wezbJbuNaT99t1DocZiZ3zDLdW8a0VHra8sKppMEBHFhdc2lgvPpZZyB8AFZY2OZFHyRh/VqOFhi&#10;ru2dD9QdQykihH2OCqoQXC6lLyoy6CfWEUfvaluDIcq2lLrFe4SbRqZJ8igN1hwXKnT0XFFxO34a&#10;Bd12n759y/nMJVn27uTT5eOwmyr1MOo3CxCB+vAf/mu/agVZOoPfM/EI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YqKHcYAAADcAAAADwAAAAAAAAAAAAAAAACYAgAAZHJz&#10;L2Rvd25yZXYueG1sUEsFBgAAAAAEAAQA9QAAAIsDAAAAAA==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     </w:t>
                          </w: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sym w:font="Symbol" w:char="F065"/>
                          </w:r>
                        </w:p>
                      </w:txbxContent>
                    </v:textbox>
                  </v:shape>
                  <v:shape id="Поле 804" o:spid="_x0000_s1215" type="#_x0000_t202" style="position:absolute;left:34674;top:5835;width:2978;height:31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gUasUA&#10;AADcAAAADwAAAGRycy9kb3ducmV2LnhtbESPS2vDMBCE74X8B7GB3Bo5JrSOEyX0CW3IIc/7Ym1s&#10;E2slLNVx++urQiHHYWa+YRar3jSio9bXlhVMxgkI4sLqmksFx8P7fQbCB2SNjWVS8E0eVsvB3QJz&#10;ba+8o24fShEh7HNUUIXgcil9UZFBP7aOOHpn2xoMUbal1C1eI9w0Mk2SB2mw5rhQoaOXiorL/sso&#10;6F436eePnE1dkmVrJ59P293bRKnRsH+agwjUh1v4v/2hFWTpI/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WBRqxQAAANwAAAAPAAAAAAAAAAAAAAAAAJgCAABkcnMv&#10;ZG93bnJldi54bWxQSwUGAAAAAAQABAD1AAAAigMAAAAA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804" o:spid="_x0000_s1216" type="#_x0000_t202" style="position:absolute;left:34733;top:19567;width:2978;height:318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eAGMIA&#10;AADcAAAADwAAAGRycy9kb3ducmV2LnhtbERPy2rCQBTdF/yH4Rbc1YlBSoyOUlsFLS587i+Z2yQ0&#10;c2fIjDH16zuLQpeH854ve9OIjlpfW1YwHiUgiAuray4VXM6blwyED8gaG8uk4Ic8LBeDpznm2t75&#10;SN0plCKGsM9RQRWCy6X0RUUG/cg64sh92dZgiLAtpW7xHsNNI9MkeZUGa44NFTp6r6j4Pt2Mgu5j&#10;n+4ecjpxSZZ9Orm6Ho7rsVLD5/5tBiJQH/7Ff+6tVpClcW08E4+AX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x4AYwgAAANwAAAAPAAAAAAAAAAAAAAAAAJgCAABkcnMvZG93&#10;bnJldi54bWxQSwUGAAAAAAQABAD1AAAAhwMAAAAA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804" o:spid="_x0000_s1217" type="#_x0000_t202" style="position:absolute;left:37525;top:14612;width:4344;height:318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4slg8YA&#10;AADcAAAADwAAAGRycy9kb3ducmV2LnhtbESPT2vCQBTE7wW/w/IEb3VjKBKjq/inhVo8VFvvj+xr&#10;Epp9u2TXGP303UKhx2FmfsMsVr1pREetry0rmIwTEMSF1TWXCj4/Xh4zED4ga2wsk4IbeVgtBw8L&#10;zLW98pG6UyhFhLDPUUEVgsul9EVFBv3YOuLofdnWYIiyLaVu8RrhppFpkkylwZrjQoWOthUV36eL&#10;UdDtDun+LmdPLsmyNyc35/fj80Sp0bBfz0EE6sN/+K/9qhVk6Qx+z8QjIJ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4slg8YAAADcAAAADwAAAAAAAAAAAAAAAACYAgAAZHJz&#10;L2Rvd25yZXYueG1sUEsFBgAAAAAEAAQA9QAAAIsDAAAAAA==&#10;" fillcolor="window" strokecolor="window" strokeweight=".5pt">
                    <v:textbox>
                      <w:txbxContent>
                        <w:p w:rsidR="00E06BBA" w:rsidRPr="001221FF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4"/>
                          </w: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max</w:t>
                          </w:r>
                          <w:proofErr w:type="gramEnd"/>
                        </w:p>
                      </w:txbxContent>
                    </v:textbox>
                  </v:shape>
                  <v:rect id="Прямоугольник 830" o:spid="_x0000_s1218" style="position:absolute;left:34739;top:15338;width:2160;height:107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9DYrMIA&#10;AADcAAAADwAAAGRycy9kb3ducmV2LnhtbERPTUvDQBC9C/6HZQQv0m5aaUnTbosIBU9KUy/ehuw0&#10;G8zOht0xjf569yB4fLzv3WHyvRoppi6wgcW8AEXcBNtxa+D9fJyVoJIgW+wDk4FvSnDY397ssLLh&#10;yicaa2lVDuFUoQEnMlRap8aRxzQPA3HmLiF6lAxjq23Eaw73vV4WxVp77Dg3OBzo2VHzWX95A5uf&#10;5k3KMKycdB+b1i9eL3F8MOb+bnraghKa5F/8536xBsrHPD+fyUdA73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0NiswgAAANwAAAAPAAAAAAAAAAAAAAAAAJgCAABkcnMvZG93&#10;bnJldi54bWxQSwUGAAAAAAQABAD1AAAAhwMAAAAA&#10;" fillcolor="white [3212]" strokecolor="white [3212]" strokeweight="2pt"/>
                  <v:shape id="Поле 804" o:spid="_x0000_s1219" type="#_x0000_t202" style="position:absolute;left:37462;top:8848;width:4260;height:31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/WMUA&#10;AADcAAAADwAAAGRycy9kb3ducmV2LnhtbESPS2vDMBCE74X8B7GB3BrZSSmOEyX0CW3IIc/7Ym1s&#10;E2slLNVx++urQiHHYWa+YRar3jSio9bXlhWk4wQEcWF1zaWC4+H9PgPhA7LGxjIp+CYPq+XgboG5&#10;tlfeUbcPpYgQ9jkqqEJwuZS+qMigH1tHHL2zbQ2GKNtS6havEW4aOUmSR2mw5rhQoaOXiorL/sso&#10;6F43k88fOXtwSZatnXw+bXdvqVKjYf80BxGoD7fwf/tDK8imKfydiUdAL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JL9YxQAAANwAAAAPAAAAAAAAAAAAAAAAAJgCAABkcnMv&#10;ZG93bnJldi54bWxQSwUGAAAAAAQABAD1AAAAigMAAAAA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t>45</w:t>
                          </w: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B0"/>
                          </w:r>
                        </w:p>
                      </w:txbxContent>
                    </v:textbox>
                  </v:shape>
                  <v:rect id="Прямоугольник 832" o:spid="_x0000_s1220" style="position:absolute;left:32057;top:10580;width:2159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7jQMUA&#10;AADcAAAADwAAAGRycy9kb3ducmV2LnhtbESPQUsDMRSE74L/ITyhF7HZtijbtWmRQqGnitWLt8fm&#10;dbO4eVmS1+3WX28EweMwM98wq83oOzVQTG1gA7NpAYq4DrblxsDH++6hBJUE2WIXmAxcKcFmfXuz&#10;wsqGC7/RcJRGZQinCg04kb7SOtWOPKZp6ImzdwrRo2QZG20jXjLcd3peFE/aY8t5wWFPW0f11/Hs&#10;DSy/61cpQ//opP1cNn52OMXh3pjJ3fjyDEpolP/wX3tvDZSLOfyeyUdAr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TuNAxQAAANwAAAAPAAAAAAAAAAAAAAAAAJgCAABkcnMv&#10;ZG93bnJldi54bWxQSwUGAAAAAAQABAD1AAAAigMAAAAA&#10;" fillcolor="white [3212]" strokecolor="white [3212]" strokeweight="2pt"/>
                  <v:line id="Прямая соединительная линия 833" o:spid="_x0000_s1221" style="position:absolute;flip:y;visibility:visible;mso-wrap-style:square" from="35834,11018" to="38354,11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FOaMQAAADcAAAADwAAAGRycy9kb3ducmV2LnhtbESP0WoCMRRE3wv9h3ALvtWs2oquRlGh&#10;UHyRqh9w2Vw3i5ubNYm67tc3QqGPw8ycYebL1tbiRj5UjhUM+hkI4sLpiksFx8PX+wREiMgaa8ek&#10;4EEBlovXlznm2t35h277WIoE4ZCjAhNjk0sZCkMWQ981xMk7OW8xJulLqT3eE9zWcphlY2mx4rRg&#10;sKGNoeK8v1oFdReP3XS9MV12+Xjo3W7s/OdWqd5bu5qBiNTG//Bf+1srmIxG8DyTjoBc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kU5oxAAAANwAAAAPAAAAAAAAAAAA&#10;AAAAAKECAABkcnMvZG93bnJldi54bWxQSwUGAAAAAAQABAD5AAAAkgMAAAAA&#10;" strokecolor="black [3213]"/>
                  <v:shape id="Поле 804" o:spid="_x0000_s1222" type="#_x0000_t202" style="position:absolute;left:33110;top:26333;width:2978;height:3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+5W8YA&#10;AADcAAAADwAAAGRycy9kb3ducmV2LnhtbESPQUvDQBSE74L/YXmCN7tJbSWm3RRbK1TxYGt7f2Rf&#10;k2D27ZJd0+ivdwsFj8PMfMPMF4NpRU+dbywrSEcJCOLS6oYrBfvPl7sMhA/IGlvLpOCHPCyK66s5&#10;5tqeeEv9LlQiQtjnqKAOweVS+rImg35kHXH0jrYzGKLsKqk7PEW4aeU4SR6kwYbjQo2OVjWVX7tv&#10;o6B/fh+//srHiUuy7M3J5eFju06Vur0ZnmYgAg3hP3xpb7SC7H4K5zPxCMji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x+5W8YAAADcAAAADwAAAAAAAAAAAAAAAACYAgAAZHJz&#10;L2Rvd25yZXYueG1sUEsFBgAAAAAEAAQA9QAAAIsDAAAAAA==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804" o:spid="_x0000_s1223" type="#_x0000_t202" style="position:absolute;left:10380;top:26289;width:2749;height:32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0nLMYA&#10;AADcAAAADwAAAGRycy9kb3ducmV2LnhtbESPT2vCQBTE7wW/w/IEb3WjFkmjq/inBVs8qG3vj+wz&#10;CWbfLtk1pn76bqHQ4zAzv2Hmy87UoqXGV5YVjIYJCOLc6ooLBZ8fr48pCB+QNdaWScE3eVgueg9z&#10;zLS98ZHaUyhEhLDPUEEZgsuk9HlJBv3QOuLonW1jMETZFFI3eItwU8txkkylwYrjQomONiXll9PV&#10;KGi3+/HbXT4/uSRN351cfx2OLyOlBv1uNQMRqAv/4b/2TitIJ1P4PROPgF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80nLMYAAADcAAAADwAAAAAAAAAAAAAAAACYAgAAZHJz&#10;L2Rvd25yZXYueG1sUEsFBgAAAAAEAAQA9QAAAIsDAAAAAA==&#10;" fillcolor="window" strokecolor="window" strokeweight=".5pt">
                    <v:textbox>
                      <w:txbxContent>
                        <w:p w:rsidR="00E06BBA" w:rsidRDefault="00E06BBA" w:rsidP="00E06BBA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EC6F4A" w:rsidRDefault="0049033F" w:rsidP="0049033F">
      <w:pPr>
        <w:ind w:firstLine="0"/>
        <w:jc w:val="center"/>
        <w:rPr>
          <w:szCs w:val="28"/>
        </w:rPr>
      </w:pPr>
      <w:r w:rsidRPr="00F46527">
        <w:rPr>
          <w:szCs w:val="28"/>
        </w:rPr>
        <w:t>Рис. 3.</w:t>
      </w:r>
      <w:r>
        <w:rPr>
          <w:szCs w:val="28"/>
        </w:rPr>
        <w:t>7</w:t>
      </w:r>
      <w:r w:rsidRPr="00F46527">
        <w:rPr>
          <w:szCs w:val="28"/>
        </w:rPr>
        <w:t xml:space="preserve">. Диаграммы деформирования </w:t>
      </w:r>
      <w:r>
        <w:rPr>
          <w:szCs w:val="28"/>
        </w:rPr>
        <w:t>хрупкого</w:t>
      </w:r>
      <w:r w:rsidRPr="00F46527">
        <w:rPr>
          <w:szCs w:val="28"/>
        </w:rPr>
        <w:t xml:space="preserve"> материла при сжатии </w:t>
      </w:r>
    </w:p>
    <w:p w:rsidR="0049033F" w:rsidRPr="00F46527" w:rsidRDefault="0049033F" w:rsidP="0049033F">
      <w:pPr>
        <w:ind w:firstLine="0"/>
        <w:jc w:val="center"/>
        <w:rPr>
          <w:szCs w:val="28"/>
        </w:rPr>
      </w:pPr>
      <w:r w:rsidRPr="00F46527">
        <w:rPr>
          <w:szCs w:val="28"/>
        </w:rPr>
        <w:t xml:space="preserve">и </w:t>
      </w:r>
      <w:proofErr w:type="gramStart"/>
      <w:r w:rsidRPr="00F46527">
        <w:rPr>
          <w:szCs w:val="28"/>
        </w:rPr>
        <w:t>растяж</w:t>
      </w:r>
      <w:r w:rsidRPr="00F46527">
        <w:rPr>
          <w:szCs w:val="28"/>
        </w:rPr>
        <w:t>е</w:t>
      </w:r>
      <w:r w:rsidRPr="00F46527">
        <w:rPr>
          <w:szCs w:val="28"/>
        </w:rPr>
        <w:t>нии</w:t>
      </w:r>
      <w:proofErr w:type="gramEnd"/>
      <w:r w:rsidRPr="00F46527">
        <w:rPr>
          <w:szCs w:val="28"/>
        </w:rPr>
        <w:t xml:space="preserve"> (а), </w:t>
      </w:r>
      <w:r>
        <w:rPr>
          <w:szCs w:val="28"/>
        </w:rPr>
        <w:t>вид разрушения</w:t>
      </w:r>
      <w:r w:rsidRPr="00F46527">
        <w:rPr>
          <w:szCs w:val="28"/>
        </w:rPr>
        <w:t xml:space="preserve"> образца при сжатии (б)</w:t>
      </w:r>
    </w:p>
    <w:p w:rsidR="00E06BBA" w:rsidRDefault="00E06BBA" w:rsidP="00E06BBA">
      <w:pPr>
        <w:ind w:firstLine="0"/>
        <w:jc w:val="center"/>
        <w:rPr>
          <w:sz w:val="28"/>
          <w:szCs w:val="28"/>
        </w:rPr>
      </w:pPr>
    </w:p>
    <w:p w:rsidR="0049033F" w:rsidRDefault="0049033F" w:rsidP="0049033F">
      <w:pPr>
        <w:ind w:firstLine="510"/>
        <w:rPr>
          <w:sz w:val="28"/>
          <w:szCs w:val="28"/>
        </w:rPr>
      </w:pPr>
      <w:r>
        <w:rPr>
          <w:sz w:val="28"/>
          <w:szCs w:val="28"/>
        </w:rPr>
        <w:t>Разрушение происходит при незначительных деформациях за счет сдвига одной части образца относительно другой. Плоскость сдвига наклонена примерно под углом 45</w:t>
      </w:r>
      <w:r>
        <w:rPr>
          <w:sz w:val="28"/>
          <w:szCs w:val="28"/>
        </w:rPr>
        <w:sym w:font="Symbol" w:char="F0B0"/>
      </w:r>
      <w:r>
        <w:rPr>
          <w:sz w:val="28"/>
          <w:szCs w:val="28"/>
        </w:rPr>
        <w:t xml:space="preserve"> к оси (рис. 3.7, б).</w:t>
      </w:r>
    </w:p>
    <w:p w:rsidR="00E06BBA" w:rsidRPr="00062635" w:rsidRDefault="00E06BBA" w:rsidP="00E06BBA">
      <w:pPr>
        <w:ind w:firstLine="510"/>
        <w:rPr>
          <w:sz w:val="28"/>
          <w:szCs w:val="28"/>
        </w:rPr>
      </w:pPr>
      <w:r>
        <w:rPr>
          <w:sz w:val="28"/>
          <w:szCs w:val="28"/>
        </w:rPr>
        <w:lastRenderedPageBreak/>
        <w:t>Большинство хрупких материалов имеют предел прочности при сжатии в 2–3 раза выше, чем при растяжении.</w:t>
      </w:r>
    </w:p>
    <w:p w:rsidR="008D58EB" w:rsidRDefault="008D58E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 результате проведения механических испытаний устанавливают предельные напряжения, при которых происходит нарушение работы </w:t>
      </w:r>
      <w:proofErr w:type="spellStart"/>
      <w:proofErr w:type="gramStart"/>
      <w:r>
        <w:rPr>
          <w:sz w:val="28"/>
          <w:szCs w:val="28"/>
        </w:rPr>
        <w:t>работы</w:t>
      </w:r>
      <w:proofErr w:type="spellEnd"/>
      <w:proofErr w:type="gramEnd"/>
      <w:r>
        <w:rPr>
          <w:sz w:val="28"/>
          <w:szCs w:val="28"/>
        </w:rPr>
        <w:t xml:space="preserve"> или разрушение детали конструкции.</w:t>
      </w:r>
    </w:p>
    <w:p w:rsidR="008D58EB" w:rsidRPr="00EC6F4A" w:rsidRDefault="008D58EB" w:rsidP="002E4435">
      <w:pPr>
        <w:ind w:left="510" w:firstLine="0"/>
        <w:rPr>
          <w:i/>
          <w:szCs w:val="28"/>
        </w:rPr>
      </w:pPr>
      <w:proofErr w:type="gramStart"/>
      <w:r w:rsidRPr="00EC6F4A">
        <w:rPr>
          <w:b/>
          <w:i/>
          <w:szCs w:val="28"/>
        </w:rPr>
        <w:t>Предельным напряжением</w:t>
      </w:r>
      <w:r w:rsidRPr="00EC6F4A">
        <w:rPr>
          <w:i/>
          <w:szCs w:val="28"/>
        </w:rPr>
        <w:t xml:space="preserve"> при статической нагрузке для пластичных м</w:t>
      </w:r>
      <w:r w:rsidRPr="00EC6F4A">
        <w:rPr>
          <w:i/>
          <w:szCs w:val="28"/>
        </w:rPr>
        <w:t>а</w:t>
      </w:r>
      <w:r w:rsidRPr="00EC6F4A">
        <w:rPr>
          <w:i/>
          <w:szCs w:val="28"/>
        </w:rPr>
        <w:t>териалов является предел текучести, для хрупких – предел прочности.</w:t>
      </w:r>
      <w:proofErr w:type="gramEnd"/>
    </w:p>
    <w:p w:rsidR="002E4435" w:rsidRPr="00EC6F4A" w:rsidRDefault="002E4435" w:rsidP="002E4435">
      <w:pPr>
        <w:ind w:firstLine="0"/>
        <w:jc w:val="center"/>
        <w:rPr>
          <w:sz w:val="28"/>
        </w:rPr>
      </w:pPr>
      <w:bookmarkStart w:id="2" w:name="_Toc296599086"/>
    </w:p>
    <w:p w:rsidR="00305672" w:rsidRDefault="00305672" w:rsidP="002E4435">
      <w:pPr>
        <w:ind w:firstLine="0"/>
        <w:jc w:val="center"/>
        <w:rPr>
          <w:b/>
          <w:sz w:val="28"/>
        </w:rPr>
      </w:pPr>
      <w:r w:rsidRPr="002E4435">
        <w:rPr>
          <w:b/>
          <w:sz w:val="28"/>
        </w:rPr>
        <w:t>Допускаемые напряжения</w:t>
      </w:r>
      <w:bookmarkEnd w:id="2"/>
    </w:p>
    <w:p w:rsidR="002E4435" w:rsidRPr="00EC6F4A" w:rsidRDefault="002E4435" w:rsidP="002E4435">
      <w:pPr>
        <w:ind w:firstLine="0"/>
        <w:jc w:val="center"/>
        <w:rPr>
          <w:sz w:val="28"/>
        </w:rPr>
      </w:pPr>
    </w:p>
    <w:p w:rsidR="008D58EB" w:rsidRDefault="00145BA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Конечной целью расчета любой конструкции является использ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ание полученных результатов для оценки пригодности этой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трукции к эксплуатации при минимальной затрате материала.</w:t>
      </w:r>
    </w:p>
    <w:p w:rsidR="008D58EB" w:rsidRDefault="008D58E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Любой элемент конструкции и любая машина или аппарат под действием эксплуатационных нагрузок должны обладать достаточной прочностью. В химическом машиностроении чаще всего применяют метод расчета по напряжениям.</w:t>
      </w:r>
      <w:r w:rsidR="00145BA6">
        <w:rPr>
          <w:sz w:val="28"/>
          <w:szCs w:val="28"/>
        </w:rPr>
        <w:t xml:space="preserve"> </w:t>
      </w:r>
    </w:p>
    <w:p w:rsidR="00145BA6" w:rsidRPr="00EC6F4A" w:rsidRDefault="00145BA6" w:rsidP="00A0311D">
      <w:pPr>
        <w:ind w:left="510" w:firstLine="0"/>
        <w:rPr>
          <w:i/>
          <w:szCs w:val="28"/>
        </w:rPr>
      </w:pPr>
      <w:r w:rsidRPr="00EC6F4A">
        <w:rPr>
          <w:i/>
          <w:szCs w:val="28"/>
        </w:rPr>
        <w:t>По методу расчета по напряжениям предполагают, что вероятность ра</w:t>
      </w:r>
      <w:r w:rsidRPr="00EC6F4A">
        <w:rPr>
          <w:i/>
          <w:szCs w:val="28"/>
        </w:rPr>
        <w:t>з</w:t>
      </w:r>
      <w:r w:rsidRPr="00EC6F4A">
        <w:rPr>
          <w:i/>
          <w:szCs w:val="28"/>
        </w:rPr>
        <w:t>рушения максимальна в той точке, где напряжения максимальны.</w:t>
      </w:r>
    </w:p>
    <w:p w:rsidR="00145BA6" w:rsidRDefault="00145BA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Считают, что прочность элемента конструкции будет нарушена в том случае, если хотя бы в одной его точке возникнут остаточные д</w:t>
      </w:r>
      <w:r>
        <w:rPr>
          <w:sz w:val="28"/>
          <w:szCs w:val="28"/>
        </w:rPr>
        <w:t>е</w:t>
      </w:r>
      <w:r>
        <w:rPr>
          <w:sz w:val="28"/>
          <w:szCs w:val="28"/>
        </w:rPr>
        <w:t>формации или появится хрупкое разрушение.</w:t>
      </w:r>
    </w:p>
    <w:p w:rsidR="00145BA6" w:rsidRDefault="00145BA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Механические испытания позволяют определить эти напряжения, называемые предельными. В дальнейшем при определении опасной точки в детали (где напряжения максимальны) проводят их сравнение с предельными напряжениями для материала.</w:t>
      </w:r>
    </w:p>
    <w:p w:rsidR="00145BA6" w:rsidRDefault="00145BA6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Для надежной работы машина или аппарат должны обладать определенным </w:t>
      </w:r>
      <w:r w:rsidRPr="00A0311D">
        <w:rPr>
          <w:i/>
          <w:sz w:val="28"/>
          <w:szCs w:val="28"/>
        </w:rPr>
        <w:t>запасом прочности</w:t>
      </w:r>
      <w:r>
        <w:rPr>
          <w:sz w:val="28"/>
          <w:szCs w:val="28"/>
        </w:rPr>
        <w:t>, т.е. расчетные напряжения дол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ны быть меньше </w:t>
      </w:r>
      <w:proofErr w:type="gramStart"/>
      <w:r>
        <w:rPr>
          <w:sz w:val="28"/>
          <w:szCs w:val="28"/>
        </w:rPr>
        <w:t>предельных</w:t>
      </w:r>
      <w:proofErr w:type="gramEnd"/>
      <w:r>
        <w:rPr>
          <w:sz w:val="28"/>
          <w:szCs w:val="28"/>
        </w:rPr>
        <w:t>.</w:t>
      </w:r>
      <w:r w:rsidR="00684397">
        <w:rPr>
          <w:sz w:val="28"/>
          <w:szCs w:val="28"/>
        </w:rPr>
        <w:t xml:space="preserve"> Это вызвано схематизацией расчетного объекта, отклонением механических характеристик от справочных данных, возникновением непредвиденных нагрузок в период эксплу</w:t>
      </w:r>
      <w:r w:rsidR="00684397">
        <w:rPr>
          <w:sz w:val="28"/>
          <w:szCs w:val="28"/>
        </w:rPr>
        <w:t>а</w:t>
      </w:r>
      <w:r w:rsidR="00684397">
        <w:rPr>
          <w:sz w:val="28"/>
          <w:szCs w:val="28"/>
        </w:rPr>
        <w:t>тации и др.</w:t>
      </w:r>
    </w:p>
    <w:p w:rsidR="00684397" w:rsidRPr="00A0311D" w:rsidRDefault="00684397" w:rsidP="00A0311D">
      <w:pPr>
        <w:ind w:left="510" w:firstLine="0"/>
        <w:rPr>
          <w:i/>
          <w:sz w:val="28"/>
          <w:szCs w:val="28"/>
        </w:rPr>
      </w:pPr>
      <w:r w:rsidRPr="00EC6F4A">
        <w:rPr>
          <w:i/>
          <w:szCs w:val="28"/>
        </w:rPr>
        <w:t>Отношение предельного напряжения к наибольшему расчетному напряж</w:t>
      </w:r>
      <w:r w:rsidRPr="00EC6F4A">
        <w:rPr>
          <w:i/>
          <w:szCs w:val="28"/>
        </w:rPr>
        <w:t>е</w:t>
      </w:r>
      <w:r w:rsidRPr="00EC6F4A">
        <w:rPr>
          <w:i/>
          <w:szCs w:val="28"/>
        </w:rPr>
        <w:t xml:space="preserve">нию в элементе конструкции называют </w:t>
      </w:r>
      <w:r w:rsidRPr="00EC6F4A">
        <w:rPr>
          <w:b/>
          <w:i/>
          <w:szCs w:val="28"/>
        </w:rPr>
        <w:t>коэффицие</w:t>
      </w:r>
      <w:r w:rsidRPr="00EC6F4A">
        <w:rPr>
          <w:b/>
          <w:i/>
          <w:szCs w:val="28"/>
        </w:rPr>
        <w:t>н</w:t>
      </w:r>
      <w:r w:rsidRPr="00EC6F4A">
        <w:rPr>
          <w:b/>
          <w:i/>
          <w:szCs w:val="28"/>
        </w:rPr>
        <w:t>том запаса прочности</w:t>
      </w:r>
    </w:p>
    <w:p w:rsidR="00684397" w:rsidRPr="00062635" w:rsidRDefault="00684397" w:rsidP="00EC6F4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684397">
        <w:rPr>
          <w:position w:val="-34"/>
        </w:rPr>
        <w:object w:dxaOrig="1040" w:dyaOrig="820">
          <v:shape id="_x0000_i1038" type="#_x0000_t75" style="width:51.6pt;height:41.45pt" o:ole="">
            <v:imagedata r:id="rId79" o:title=""/>
          </v:shape>
          <o:OLEObject Type="Embed" ProgID="Equation.DSMT4" ShapeID="_x0000_i1038" DrawAspect="Content" ObjectID="_1410962201" r:id="rId80"/>
        </w:object>
      </w:r>
      <w:r>
        <w:t>.</w:t>
      </w:r>
      <w:r w:rsidR="00EC6F4A">
        <w:t xml:space="preserve"> </w:t>
      </w:r>
      <w:r w:rsidR="00EC6F4A">
        <w:tab/>
        <w:t>3.4</w:t>
      </w:r>
    </w:p>
    <w:p w:rsidR="007B17E2" w:rsidRDefault="00684397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Значение </w:t>
      </w:r>
      <w:r w:rsidRPr="00684397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всегда больше единицы. На основе  опыта эксплуат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ции различных конструкций устанавливают </w:t>
      </w:r>
      <w:r w:rsidRPr="00A0311D">
        <w:rPr>
          <w:i/>
          <w:sz w:val="28"/>
          <w:szCs w:val="28"/>
        </w:rPr>
        <w:t>минимально необходимые значения коэффициента</w:t>
      </w:r>
      <w:r>
        <w:rPr>
          <w:sz w:val="28"/>
          <w:szCs w:val="28"/>
        </w:rPr>
        <w:t xml:space="preserve"> запаса прочности</w:t>
      </w:r>
      <w:r w:rsidR="007B17E2">
        <w:rPr>
          <w:sz w:val="28"/>
          <w:szCs w:val="28"/>
        </w:rPr>
        <w:t>, эти значения называю</w:t>
      </w:r>
      <w:r w:rsidR="00A0311D">
        <w:rPr>
          <w:sz w:val="28"/>
          <w:szCs w:val="28"/>
        </w:rPr>
        <w:t>т</w:t>
      </w:r>
      <w:r w:rsidR="007B17E2">
        <w:rPr>
          <w:sz w:val="28"/>
          <w:szCs w:val="28"/>
        </w:rPr>
        <w:t xml:space="preserve"> </w:t>
      </w:r>
      <w:r w:rsidR="007B17E2" w:rsidRPr="00A0311D">
        <w:rPr>
          <w:i/>
          <w:sz w:val="28"/>
          <w:szCs w:val="28"/>
        </w:rPr>
        <w:t>д</w:t>
      </w:r>
      <w:r w:rsidR="007B17E2" w:rsidRPr="00A0311D">
        <w:rPr>
          <w:i/>
          <w:sz w:val="28"/>
          <w:szCs w:val="28"/>
        </w:rPr>
        <w:t>о</w:t>
      </w:r>
      <w:r w:rsidR="007B17E2" w:rsidRPr="00A0311D">
        <w:rPr>
          <w:i/>
          <w:sz w:val="28"/>
          <w:szCs w:val="28"/>
        </w:rPr>
        <w:lastRenderedPageBreak/>
        <w:t>пускаемыми</w:t>
      </w:r>
      <w:r w:rsidR="007B17E2">
        <w:rPr>
          <w:sz w:val="28"/>
          <w:szCs w:val="28"/>
        </w:rPr>
        <w:t xml:space="preserve"> (нормативными). Допускаемые значения коэффициента запаса прочности зависят от свойств, качества и однородности мат</w:t>
      </w:r>
      <w:r w:rsidR="007B17E2">
        <w:rPr>
          <w:sz w:val="28"/>
          <w:szCs w:val="28"/>
        </w:rPr>
        <w:t>е</w:t>
      </w:r>
      <w:r w:rsidR="007B17E2">
        <w:rPr>
          <w:sz w:val="28"/>
          <w:szCs w:val="28"/>
        </w:rPr>
        <w:t>риала, точности представления о нагрузках, действующих на ко</w:t>
      </w:r>
      <w:r w:rsidR="007B17E2">
        <w:rPr>
          <w:sz w:val="28"/>
          <w:szCs w:val="28"/>
        </w:rPr>
        <w:t>н</w:t>
      </w:r>
      <w:r w:rsidR="007B17E2">
        <w:rPr>
          <w:sz w:val="28"/>
          <w:szCs w:val="28"/>
        </w:rPr>
        <w:t>струкцию, ответственности конструкции и др.</w:t>
      </w:r>
      <w:r w:rsidR="00A0311D" w:rsidRPr="00A0311D">
        <w:rPr>
          <w:sz w:val="28"/>
          <w:szCs w:val="28"/>
        </w:rPr>
        <w:t xml:space="preserve"> </w:t>
      </w:r>
      <w:r w:rsidR="00A0311D">
        <w:rPr>
          <w:sz w:val="28"/>
          <w:szCs w:val="28"/>
        </w:rPr>
        <w:t>и, как правило, регл</w:t>
      </w:r>
      <w:r w:rsidR="00A0311D">
        <w:rPr>
          <w:sz w:val="28"/>
          <w:szCs w:val="28"/>
        </w:rPr>
        <w:t>а</w:t>
      </w:r>
      <w:r w:rsidR="00A0311D">
        <w:rPr>
          <w:sz w:val="28"/>
          <w:szCs w:val="28"/>
        </w:rPr>
        <w:t>ментируются нормативно-техническими документами (ОСТ, ГОСТ, СТБ, СНиП, ТУ и пр.).</w:t>
      </w:r>
    </w:p>
    <w:p w:rsidR="007C1D5F" w:rsidRDefault="007C1D5F" w:rsidP="00A0311D">
      <w:pPr>
        <w:ind w:firstLine="510"/>
        <w:rPr>
          <w:sz w:val="28"/>
          <w:szCs w:val="28"/>
        </w:rPr>
      </w:pPr>
      <w:r>
        <w:rPr>
          <w:sz w:val="28"/>
          <w:szCs w:val="28"/>
        </w:rPr>
        <w:t>В большинстве случаев коэффициент запаса выбирают по ти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вым зна</w:t>
      </w:r>
      <w:r w:rsidR="00A0311D">
        <w:rPr>
          <w:sz w:val="28"/>
          <w:szCs w:val="28"/>
        </w:rPr>
        <w:t xml:space="preserve">чениям из справочной литературы. </w:t>
      </w:r>
      <w:proofErr w:type="gramStart"/>
      <w:r w:rsidR="00A0311D">
        <w:rPr>
          <w:sz w:val="28"/>
          <w:szCs w:val="28"/>
        </w:rPr>
        <w:t>Д</w:t>
      </w:r>
      <w:r>
        <w:rPr>
          <w:sz w:val="28"/>
          <w:szCs w:val="28"/>
        </w:rPr>
        <w:t>ля пластичных матери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лов  принимают </w:t>
      </w:r>
      <w:r w:rsidRPr="006C5842">
        <w:rPr>
          <w:position w:val="-10"/>
          <w:sz w:val="28"/>
          <w:szCs w:val="28"/>
        </w:rPr>
        <w:object w:dxaOrig="1180" w:dyaOrig="340">
          <v:shape id="_x0000_i1039" type="#_x0000_t75" style="width:59.1pt;height:17pt" o:ole="">
            <v:imagedata r:id="rId81" o:title=""/>
          </v:shape>
          <o:OLEObject Type="Embed" ProgID="Equation.DSMT4" ShapeID="_x0000_i1039" DrawAspect="Content" ObjectID="_1410962202" r:id="rId82"/>
        </w:object>
      </w:r>
      <w:r>
        <w:rPr>
          <w:sz w:val="28"/>
          <w:szCs w:val="28"/>
        </w:rPr>
        <w:t xml:space="preserve">, для хрупких – </w:t>
      </w:r>
      <w:r w:rsidRPr="006C5842">
        <w:rPr>
          <w:position w:val="-6"/>
          <w:sz w:val="28"/>
          <w:szCs w:val="28"/>
        </w:rPr>
        <w:object w:dxaOrig="999" w:dyaOrig="300">
          <v:shape id="_x0000_i1040" type="#_x0000_t75" style="width:50.25pt;height:14.95pt" o:ole="">
            <v:imagedata r:id="rId83" o:title=""/>
          </v:shape>
          <o:OLEObject Type="Embed" ProgID="Equation.DSMT4" ShapeID="_x0000_i1040" DrawAspect="Content" ObjectID="_1410962203" r:id="rId84"/>
        </w:object>
      </w:r>
      <w:r>
        <w:rPr>
          <w:sz w:val="28"/>
          <w:szCs w:val="28"/>
        </w:rPr>
        <w:t>.</w:t>
      </w:r>
      <w:proofErr w:type="gramEnd"/>
    </w:p>
    <w:p w:rsidR="00312803" w:rsidRPr="00062635" w:rsidRDefault="00312803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Если размеры конструкции известны, то расчет на прочность я</w:t>
      </w:r>
      <w:r>
        <w:rPr>
          <w:sz w:val="28"/>
          <w:szCs w:val="28"/>
        </w:rPr>
        <w:t>в</w:t>
      </w:r>
      <w:r>
        <w:rPr>
          <w:sz w:val="28"/>
          <w:szCs w:val="28"/>
        </w:rPr>
        <w:t xml:space="preserve">ляется проверочным и </w:t>
      </w:r>
      <w:r w:rsidRPr="00A412D8">
        <w:rPr>
          <w:i/>
          <w:sz w:val="28"/>
          <w:szCs w:val="28"/>
        </w:rPr>
        <w:t>условие прочности</w:t>
      </w:r>
      <w:r>
        <w:rPr>
          <w:sz w:val="28"/>
          <w:szCs w:val="28"/>
        </w:rPr>
        <w:t xml:space="preserve"> записывается следующим образом:</w:t>
      </w:r>
    </w:p>
    <w:p w:rsidR="008D58EB" w:rsidRDefault="00312803" w:rsidP="00EC6F4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312803">
        <w:rPr>
          <w:position w:val="-34"/>
        </w:rPr>
        <w:object w:dxaOrig="1640" w:dyaOrig="820">
          <v:shape id="_x0000_i1041" type="#_x0000_t75" style="width:81.5pt;height:41.45pt" o:ole="">
            <v:imagedata r:id="rId85" o:title=""/>
          </v:shape>
          <o:OLEObject Type="Embed" ProgID="Equation.DSMT4" ShapeID="_x0000_i1041" DrawAspect="Content" ObjectID="_1410962204" r:id="rId86"/>
        </w:object>
      </w:r>
      <w:r>
        <w:t>.</w:t>
      </w:r>
      <w:r w:rsidR="00EC6F4A">
        <w:t xml:space="preserve"> </w:t>
      </w:r>
      <w:r w:rsidR="00EC6F4A">
        <w:tab/>
        <w:t>3.5</w:t>
      </w:r>
    </w:p>
    <w:p w:rsidR="00312803" w:rsidRPr="00312803" w:rsidRDefault="00312803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Когда конструкция находится на стадии проектирования, зна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е </w:t>
      </w:r>
      <w:r w:rsidRPr="00312803"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задают заранее (значения см. выше), вычисляя допускаемое напряжение, выше которого не должно становиться максимальное напряжение в работающей конструкции.</w:t>
      </w:r>
    </w:p>
    <w:p w:rsidR="00F368F6" w:rsidRPr="00EC6F4A" w:rsidRDefault="00312803" w:rsidP="00A0311D">
      <w:pPr>
        <w:ind w:left="510" w:firstLine="0"/>
        <w:rPr>
          <w:spacing w:val="-2"/>
          <w:sz w:val="22"/>
          <w:szCs w:val="28"/>
        </w:rPr>
      </w:pPr>
      <w:r w:rsidRPr="00EC6F4A">
        <w:rPr>
          <w:b/>
          <w:i/>
          <w:spacing w:val="-2"/>
          <w:szCs w:val="28"/>
        </w:rPr>
        <w:t>Допускаемое напряжение</w:t>
      </w:r>
      <w:r w:rsidRPr="00EC6F4A">
        <w:rPr>
          <w:i/>
          <w:spacing w:val="-2"/>
          <w:szCs w:val="28"/>
        </w:rPr>
        <w:t xml:space="preserve"> – это опасное напряжение для данного матери</w:t>
      </w:r>
      <w:r w:rsidRPr="00EC6F4A">
        <w:rPr>
          <w:i/>
          <w:spacing w:val="-2"/>
          <w:szCs w:val="28"/>
        </w:rPr>
        <w:t>а</w:t>
      </w:r>
      <w:r w:rsidRPr="00EC6F4A">
        <w:rPr>
          <w:i/>
          <w:spacing w:val="-2"/>
          <w:szCs w:val="28"/>
        </w:rPr>
        <w:t xml:space="preserve">ла, деленное на коэффициент запаса прочности </w:t>
      </w:r>
      <w:r w:rsidRPr="00EC6F4A">
        <w:rPr>
          <w:b/>
          <w:i/>
          <w:spacing w:val="-2"/>
          <w:szCs w:val="28"/>
          <w:lang w:val="en-US"/>
        </w:rPr>
        <w:t>n</w:t>
      </w:r>
      <w:r w:rsidRPr="00EC6F4A">
        <w:rPr>
          <w:i/>
          <w:spacing w:val="-2"/>
          <w:szCs w:val="28"/>
        </w:rPr>
        <w:t xml:space="preserve"> (коэффициент безопасн</w:t>
      </w:r>
      <w:r w:rsidRPr="00EC6F4A">
        <w:rPr>
          <w:i/>
          <w:spacing w:val="-2"/>
          <w:szCs w:val="28"/>
        </w:rPr>
        <w:t>о</w:t>
      </w:r>
      <w:r w:rsidRPr="00EC6F4A">
        <w:rPr>
          <w:i/>
          <w:spacing w:val="-2"/>
          <w:szCs w:val="28"/>
        </w:rPr>
        <w:t>сти):</w:t>
      </w:r>
    </w:p>
    <w:p w:rsidR="00F368F6" w:rsidRPr="00062635" w:rsidRDefault="00312803" w:rsidP="00EC6F4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ind w:left="510" w:firstLine="0"/>
      </w:pPr>
      <w:r w:rsidRPr="00312803">
        <w:rPr>
          <w:sz w:val="24"/>
        </w:rPr>
        <w:tab/>
      </w:r>
      <w:r w:rsidRPr="00312803">
        <w:rPr>
          <w:position w:val="-28"/>
          <w:sz w:val="24"/>
        </w:rPr>
        <w:object w:dxaOrig="1219" w:dyaOrig="760">
          <v:shape id="_x0000_i1042" type="#_x0000_t75" style="width:60.45pt;height:38.05pt" o:ole="">
            <v:imagedata r:id="rId87" o:title=""/>
          </v:shape>
          <o:OLEObject Type="Embed" ProgID="Equation.DSMT4" ShapeID="_x0000_i1042" DrawAspect="Content" ObjectID="_1410962205" r:id="rId88"/>
        </w:object>
      </w:r>
      <w:r w:rsidRPr="00312803">
        <w:rPr>
          <w:sz w:val="24"/>
        </w:rPr>
        <w:t>.</w:t>
      </w:r>
      <w:r w:rsidR="00EC6F4A">
        <w:rPr>
          <w:sz w:val="24"/>
        </w:rPr>
        <w:t xml:space="preserve"> </w:t>
      </w:r>
      <w:r w:rsidR="00EC6F4A">
        <w:rPr>
          <w:sz w:val="24"/>
        </w:rPr>
        <w:tab/>
        <w:t>3.6</w:t>
      </w:r>
    </w:p>
    <w:p w:rsidR="00F368F6" w:rsidRDefault="00312803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В этом случае </w:t>
      </w:r>
      <w:r w:rsidRPr="00A412D8">
        <w:rPr>
          <w:i/>
          <w:sz w:val="28"/>
          <w:szCs w:val="28"/>
        </w:rPr>
        <w:t>условие прочности</w:t>
      </w:r>
      <w:r>
        <w:rPr>
          <w:sz w:val="28"/>
          <w:szCs w:val="28"/>
        </w:rPr>
        <w:t xml:space="preserve"> записывается так:</w:t>
      </w:r>
    </w:p>
    <w:p w:rsidR="00EC6F4A" w:rsidRPr="00062635" w:rsidRDefault="00EC6F4A" w:rsidP="00EC6F4A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EC6F4A">
        <w:rPr>
          <w:position w:val="-28"/>
        </w:rPr>
        <w:object w:dxaOrig="1939" w:dyaOrig="760">
          <v:shape id="_x0000_i1054" type="#_x0000_t75" style="width:97.15pt;height:38.05pt" o:ole="">
            <v:imagedata r:id="rId89" o:title=""/>
          </v:shape>
          <o:OLEObject Type="Embed" ProgID="Equation.DSMT4" ShapeID="_x0000_i1054" DrawAspect="Content" ObjectID="_1410962206" r:id="rId90"/>
        </w:object>
      </w:r>
      <w:r>
        <w:t xml:space="preserve">. </w:t>
      </w:r>
      <w:r>
        <w:tab/>
        <w:t>3.7</w:t>
      </w:r>
    </w:p>
    <w:p w:rsidR="00312803" w:rsidRPr="00C67AC8" w:rsidRDefault="005A4701" w:rsidP="00B2304E">
      <w:pPr>
        <w:ind w:firstLine="510"/>
        <w:rPr>
          <w:sz w:val="28"/>
          <w:szCs w:val="28"/>
        </w:rPr>
      </w:pPr>
      <w:r>
        <w:rPr>
          <w:i/>
          <w:sz w:val="28"/>
          <w:szCs w:val="28"/>
        </w:rPr>
        <w:t>П</w:t>
      </w:r>
      <w:r w:rsidRPr="00A0311D">
        <w:rPr>
          <w:i/>
          <w:sz w:val="28"/>
          <w:szCs w:val="28"/>
        </w:rPr>
        <w:t>редельное</w:t>
      </w:r>
      <w:r w:rsidRPr="00A0311D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(о</w:t>
      </w:r>
      <w:r w:rsidR="00312803" w:rsidRPr="00A0311D">
        <w:rPr>
          <w:i/>
          <w:sz w:val="28"/>
          <w:szCs w:val="28"/>
        </w:rPr>
        <w:t>пасное) напряжение</w:t>
      </w:r>
      <w:r w:rsidR="00312803">
        <w:rPr>
          <w:sz w:val="28"/>
          <w:szCs w:val="28"/>
        </w:rPr>
        <w:t xml:space="preserve"> соответствует прочностным характеристикам материалов:</w:t>
      </w:r>
    </w:p>
    <w:p w:rsidR="00312803" w:rsidRPr="007C1D5F" w:rsidRDefault="00312803" w:rsidP="00B2304E">
      <w:pPr>
        <w:ind w:firstLine="510"/>
        <w:rPr>
          <w:sz w:val="28"/>
          <w:szCs w:val="28"/>
        </w:rPr>
      </w:pPr>
      <w:r w:rsidRPr="007C1D5F">
        <w:rPr>
          <w:sz w:val="28"/>
          <w:szCs w:val="28"/>
        </w:rPr>
        <w:t>– для пластичных материалов – предел текучести;</w:t>
      </w:r>
    </w:p>
    <w:p w:rsidR="00312803" w:rsidRPr="007C1D5F" w:rsidRDefault="00312803" w:rsidP="00B2304E">
      <w:pPr>
        <w:ind w:firstLine="510"/>
        <w:rPr>
          <w:sz w:val="28"/>
          <w:szCs w:val="28"/>
        </w:rPr>
      </w:pPr>
      <w:r w:rsidRPr="007C1D5F">
        <w:rPr>
          <w:sz w:val="28"/>
          <w:szCs w:val="28"/>
        </w:rPr>
        <w:t>– для хрупких материалов – предел прочности;</w:t>
      </w:r>
    </w:p>
    <w:p w:rsidR="00312803" w:rsidRPr="005A4701" w:rsidRDefault="00312803" w:rsidP="00B2304E">
      <w:pPr>
        <w:ind w:firstLine="510"/>
        <w:rPr>
          <w:spacing w:val="-4"/>
          <w:sz w:val="28"/>
          <w:szCs w:val="28"/>
        </w:rPr>
      </w:pPr>
      <w:r w:rsidRPr="005A4701">
        <w:rPr>
          <w:spacing w:val="-4"/>
          <w:sz w:val="28"/>
          <w:szCs w:val="28"/>
        </w:rPr>
        <w:t>– для хрупко-пластичных материалов – условный предел текуч</w:t>
      </w:r>
      <w:r w:rsidRPr="005A4701">
        <w:rPr>
          <w:spacing w:val="-4"/>
          <w:sz w:val="28"/>
          <w:szCs w:val="28"/>
        </w:rPr>
        <w:t>е</w:t>
      </w:r>
      <w:r w:rsidRPr="005A4701">
        <w:rPr>
          <w:spacing w:val="-4"/>
          <w:sz w:val="28"/>
          <w:szCs w:val="28"/>
        </w:rPr>
        <w:t>сти.</w:t>
      </w:r>
    </w:p>
    <w:p w:rsidR="00305672" w:rsidRPr="005A4701" w:rsidRDefault="00305672" w:rsidP="00B2304E">
      <w:pPr>
        <w:ind w:firstLine="510"/>
        <w:rPr>
          <w:spacing w:val="-2"/>
          <w:sz w:val="28"/>
          <w:szCs w:val="28"/>
        </w:rPr>
      </w:pPr>
      <w:r w:rsidRPr="005A4701">
        <w:rPr>
          <w:spacing w:val="-2"/>
          <w:sz w:val="28"/>
          <w:szCs w:val="28"/>
        </w:rPr>
        <w:t>Допускаемые напряжения для большинства традиционных матер</w:t>
      </w:r>
      <w:r w:rsidRPr="005A4701">
        <w:rPr>
          <w:spacing w:val="-2"/>
          <w:sz w:val="28"/>
          <w:szCs w:val="28"/>
        </w:rPr>
        <w:t>и</w:t>
      </w:r>
      <w:r w:rsidRPr="005A4701">
        <w:rPr>
          <w:spacing w:val="-2"/>
          <w:sz w:val="28"/>
          <w:szCs w:val="28"/>
        </w:rPr>
        <w:t>алов и конструкций, как правило, приводятся в справочной литер</w:t>
      </w:r>
      <w:r w:rsidRPr="005A4701">
        <w:rPr>
          <w:spacing w:val="-2"/>
          <w:sz w:val="28"/>
          <w:szCs w:val="28"/>
        </w:rPr>
        <w:t>а</w:t>
      </w:r>
      <w:r w:rsidRPr="005A4701">
        <w:rPr>
          <w:spacing w:val="-2"/>
          <w:sz w:val="28"/>
          <w:szCs w:val="28"/>
        </w:rPr>
        <w:t>туре.</w:t>
      </w:r>
    </w:p>
    <w:p w:rsidR="007F6A02" w:rsidRDefault="007F6A02" w:rsidP="00B2304E">
      <w:pPr>
        <w:ind w:firstLine="510"/>
        <w:rPr>
          <w:sz w:val="28"/>
          <w:szCs w:val="28"/>
        </w:rPr>
      </w:pPr>
    </w:p>
    <w:p w:rsidR="00305672" w:rsidRPr="007F6A02" w:rsidRDefault="00305672" w:rsidP="007F6A02">
      <w:pPr>
        <w:ind w:firstLine="0"/>
        <w:jc w:val="center"/>
        <w:rPr>
          <w:b/>
          <w:sz w:val="28"/>
        </w:rPr>
      </w:pPr>
      <w:r w:rsidRPr="007F6A02">
        <w:rPr>
          <w:b/>
          <w:sz w:val="28"/>
        </w:rPr>
        <w:t>Расчет на прочность при растяжении (сжатии)</w:t>
      </w:r>
      <w:bookmarkEnd w:id="1"/>
    </w:p>
    <w:p w:rsidR="007F6A02" w:rsidRDefault="007F6A02" w:rsidP="00B2304E">
      <w:pPr>
        <w:ind w:firstLine="510"/>
        <w:rPr>
          <w:sz w:val="28"/>
          <w:szCs w:val="28"/>
        </w:rPr>
      </w:pPr>
    </w:p>
    <w:p w:rsidR="00305672" w:rsidRDefault="00A412D8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Определив напряжения в опасном сечении </w:t>
      </w:r>
      <w:r w:rsidR="0078342C">
        <w:rPr>
          <w:sz w:val="28"/>
          <w:szCs w:val="28"/>
        </w:rPr>
        <w:t>растянутого (сжатого) стержня по формуле (</w:t>
      </w:r>
      <w:r w:rsidR="005A4701" w:rsidRPr="005A4701">
        <w:rPr>
          <w:sz w:val="28"/>
          <w:szCs w:val="28"/>
        </w:rPr>
        <w:t>2.4</w:t>
      </w:r>
      <w:r w:rsidR="0078342C">
        <w:rPr>
          <w:sz w:val="28"/>
          <w:szCs w:val="28"/>
        </w:rPr>
        <w:t>) и установив допускаемые напряжения в с</w:t>
      </w:r>
      <w:r w:rsidR="0078342C">
        <w:rPr>
          <w:sz w:val="28"/>
          <w:szCs w:val="28"/>
        </w:rPr>
        <w:t>о</w:t>
      </w:r>
      <w:r w:rsidR="0078342C">
        <w:rPr>
          <w:sz w:val="28"/>
          <w:szCs w:val="28"/>
        </w:rPr>
        <w:lastRenderedPageBreak/>
        <w:t>ответствии с соображениями, описанными выше, можно провести оценку прочности стержня.</w:t>
      </w:r>
    </w:p>
    <w:p w:rsidR="00F368F6" w:rsidRDefault="0078342C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Для этого необходимо фактические напряжения в опасном сеч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нии стержня сравнить с </w:t>
      </w:r>
      <w:proofErr w:type="gramStart"/>
      <w:r>
        <w:rPr>
          <w:sz w:val="28"/>
          <w:szCs w:val="28"/>
        </w:rPr>
        <w:t>допускаемыми</w:t>
      </w:r>
      <w:proofErr w:type="gramEnd"/>
      <w:r>
        <w:rPr>
          <w:sz w:val="28"/>
          <w:szCs w:val="28"/>
        </w:rPr>
        <w:t>:</w:t>
      </w:r>
    </w:p>
    <w:p w:rsidR="005A4701" w:rsidRPr="007C65B6" w:rsidRDefault="005A4701" w:rsidP="005A4701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A4701">
        <w:rPr>
          <w:position w:val="-26"/>
        </w:rPr>
        <w:object w:dxaOrig="1960" w:dyaOrig="700">
          <v:shape id="_x0000_i1055" type="#_x0000_t75" style="width:97.8pt;height:35.3pt" o:ole="">
            <v:imagedata r:id="rId91" o:title=""/>
          </v:shape>
          <o:OLEObject Type="Embed" ProgID="Equation.DSMT4" ShapeID="_x0000_i1055" DrawAspect="Content" ObjectID="_1410962207" r:id="rId92"/>
        </w:object>
      </w:r>
      <w:r>
        <w:t xml:space="preserve">, </w:t>
      </w:r>
      <w:r>
        <w:tab/>
        <w:t>3.8</w:t>
      </w:r>
    </w:p>
    <w:p w:rsidR="00A175BB" w:rsidRDefault="00305672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E23CB7">
        <w:rPr>
          <w:position w:val="-12"/>
          <w:sz w:val="28"/>
          <w:szCs w:val="28"/>
        </w:rPr>
        <w:object w:dxaOrig="580" w:dyaOrig="380">
          <v:shape id="_x0000_i1043" type="#_x0000_t75" style="width:29.2pt;height:19pt" o:ole="">
            <v:imagedata r:id="rId93" o:title=""/>
          </v:shape>
          <o:OLEObject Type="Embed" ProgID="Equation.DSMT4" ShapeID="_x0000_i1043" DrawAspect="Content" ObjectID="_1410962208" r:id="rId94"/>
        </w:object>
      </w:r>
      <w:r>
        <w:rPr>
          <w:sz w:val="28"/>
          <w:szCs w:val="28"/>
        </w:rPr>
        <w:t xml:space="preserve"> – наибольшее значение продольного силового фактора, на участке стержня с площадью</w:t>
      </w:r>
      <w:proofErr w:type="gramStart"/>
      <w:r>
        <w:rPr>
          <w:sz w:val="28"/>
          <w:szCs w:val="28"/>
        </w:rPr>
        <w:t xml:space="preserve"> </w:t>
      </w:r>
      <w:r w:rsidRPr="00E23CB7">
        <w:rPr>
          <w:i/>
          <w:sz w:val="28"/>
          <w:szCs w:val="28"/>
        </w:rPr>
        <w:t>А</w:t>
      </w:r>
      <w:proofErr w:type="gramEnd"/>
      <w:r w:rsidR="00A175BB">
        <w:rPr>
          <w:sz w:val="28"/>
          <w:szCs w:val="28"/>
        </w:rPr>
        <w:t xml:space="preserve"> (берут только из эпюры).</w:t>
      </w:r>
    </w:p>
    <w:p w:rsidR="00A175BB" w:rsidRDefault="00A175BB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Если допускаемые напряжения при растяжении и сжатии разли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ны, то их обозначают </w:t>
      </w:r>
      <w:r w:rsidRPr="00C756E5">
        <w:rPr>
          <w:position w:val="-18"/>
          <w:sz w:val="28"/>
          <w:szCs w:val="28"/>
        </w:rPr>
        <w:object w:dxaOrig="620" w:dyaOrig="499">
          <v:shape id="_x0000_i1044" type="#_x0000_t75" style="width:30.55pt;height:24.45pt" o:ole="">
            <v:imagedata r:id="rId95" o:title=""/>
          </v:shape>
          <o:OLEObject Type="Embed" ProgID="Equation.DSMT4" ShapeID="_x0000_i1044" DrawAspect="Content" ObjectID="_1410962209" r:id="rId96"/>
        </w:object>
      </w:r>
      <w:r>
        <w:rPr>
          <w:sz w:val="28"/>
          <w:szCs w:val="28"/>
        </w:rPr>
        <w:t xml:space="preserve">или </w:t>
      </w:r>
      <w:r w:rsidRPr="00C756E5">
        <w:rPr>
          <w:position w:val="-14"/>
          <w:sz w:val="28"/>
          <w:szCs w:val="28"/>
        </w:rPr>
        <w:object w:dxaOrig="520" w:dyaOrig="420">
          <v:shape id="_x0000_i1045" type="#_x0000_t75" style="width:26.5pt;height:21.05pt" o:ole="">
            <v:imagedata r:id="rId97" o:title=""/>
          </v:shape>
          <o:OLEObject Type="Embed" ProgID="Equation.DSMT4" ShapeID="_x0000_i1045" DrawAspect="Content" ObjectID="_1410962210" r:id="rId98"/>
        </w:object>
      </w:r>
      <w:r>
        <w:rPr>
          <w:sz w:val="28"/>
          <w:szCs w:val="28"/>
        </w:rPr>
        <w:t>соответственно.</w:t>
      </w:r>
    </w:p>
    <w:p w:rsidR="0078342C" w:rsidRDefault="0078342C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 xml:space="preserve">Записанное неравенство называется </w:t>
      </w:r>
      <w:r w:rsidRPr="0078342C">
        <w:rPr>
          <w:i/>
          <w:sz w:val="28"/>
          <w:szCs w:val="28"/>
        </w:rPr>
        <w:t>условием прочности при ра</w:t>
      </w:r>
      <w:r w:rsidRPr="0078342C">
        <w:rPr>
          <w:i/>
          <w:sz w:val="28"/>
          <w:szCs w:val="28"/>
        </w:rPr>
        <w:t>с</w:t>
      </w:r>
      <w:r w:rsidRPr="0078342C">
        <w:rPr>
          <w:i/>
          <w:sz w:val="28"/>
          <w:szCs w:val="28"/>
        </w:rPr>
        <w:t>тяжении (сжатии)</w:t>
      </w:r>
      <w:r w:rsidRPr="0078342C">
        <w:rPr>
          <w:sz w:val="28"/>
          <w:szCs w:val="28"/>
        </w:rPr>
        <w:t>.</w:t>
      </w:r>
    </w:p>
    <w:p w:rsidR="0078342C" w:rsidRPr="005A4701" w:rsidRDefault="0078342C" w:rsidP="007F6A02">
      <w:pPr>
        <w:ind w:left="510" w:firstLine="0"/>
        <w:rPr>
          <w:i/>
          <w:szCs w:val="28"/>
        </w:rPr>
      </w:pPr>
      <w:r w:rsidRPr="005A4701">
        <w:rPr>
          <w:b/>
          <w:i/>
          <w:szCs w:val="28"/>
        </w:rPr>
        <w:t>Условие прочности</w:t>
      </w:r>
      <w:r w:rsidRPr="005A4701">
        <w:rPr>
          <w:i/>
          <w:szCs w:val="28"/>
        </w:rPr>
        <w:t xml:space="preserve"> – возникающее напряжение в опасном сечении не дол</w:t>
      </w:r>
      <w:r w:rsidRPr="005A4701">
        <w:rPr>
          <w:i/>
          <w:szCs w:val="28"/>
        </w:rPr>
        <w:t>ж</w:t>
      </w:r>
      <w:r w:rsidRPr="005A4701">
        <w:rPr>
          <w:i/>
          <w:szCs w:val="28"/>
        </w:rPr>
        <w:t>но превышать допускаемое.</w:t>
      </w:r>
    </w:p>
    <w:p w:rsidR="00911C33" w:rsidRDefault="00911C33" w:rsidP="00B2304E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ри расчете конструкций на прочность встречаются три типа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дач, различающихся формой использования расчетной формулы:</w:t>
      </w:r>
    </w:p>
    <w:p w:rsidR="00F368F6" w:rsidRPr="00DE57B0" w:rsidRDefault="00A175BB" w:rsidP="00B2304E">
      <w:pPr>
        <w:ind w:firstLine="510"/>
        <w:rPr>
          <w:sz w:val="28"/>
          <w:szCs w:val="28"/>
        </w:rPr>
      </w:pPr>
      <w:bookmarkStart w:id="3" w:name="_Toc296599088"/>
      <w:r w:rsidRPr="00A175BB">
        <w:rPr>
          <w:sz w:val="28"/>
          <w:szCs w:val="28"/>
        </w:rPr>
        <w:t xml:space="preserve">1. </w:t>
      </w:r>
      <w:r w:rsidR="000C5F28" w:rsidRPr="000C5F28">
        <w:rPr>
          <w:i/>
          <w:sz w:val="28"/>
          <w:szCs w:val="28"/>
        </w:rPr>
        <w:t>Проверка прочности стержня</w:t>
      </w:r>
      <w:r w:rsidR="000C5F28" w:rsidRPr="000C5F28">
        <w:rPr>
          <w:sz w:val="28"/>
          <w:szCs w:val="28"/>
        </w:rPr>
        <w:t>.</w:t>
      </w:r>
      <w:r w:rsidRPr="00A175BB">
        <w:rPr>
          <w:sz w:val="28"/>
          <w:szCs w:val="28"/>
        </w:rPr>
        <w:t xml:space="preserve"> </w:t>
      </w:r>
      <w:r w:rsidR="000C5F28">
        <w:rPr>
          <w:sz w:val="28"/>
          <w:szCs w:val="28"/>
        </w:rPr>
        <w:t xml:space="preserve">Определяется фактическое напряжение по заданным нагрузке и размерам поперечного сечения и сравнивается </w:t>
      </w:r>
      <w:proofErr w:type="gramStart"/>
      <w:r w:rsidR="000C5F28">
        <w:rPr>
          <w:sz w:val="28"/>
          <w:szCs w:val="28"/>
        </w:rPr>
        <w:t>с</w:t>
      </w:r>
      <w:proofErr w:type="gramEnd"/>
      <w:r w:rsidR="000C5F28">
        <w:rPr>
          <w:sz w:val="28"/>
          <w:szCs w:val="28"/>
        </w:rPr>
        <w:t xml:space="preserve"> допускаемым. </w:t>
      </w:r>
      <w:r w:rsidR="007A3BFE">
        <w:rPr>
          <w:sz w:val="28"/>
          <w:szCs w:val="28"/>
        </w:rPr>
        <w:t>Расчет выполняется непосредственно по формуле</w:t>
      </w:r>
      <w:r w:rsidR="00DE57B0">
        <w:rPr>
          <w:sz w:val="28"/>
          <w:szCs w:val="28"/>
        </w:rPr>
        <w:t xml:space="preserve"> 3.8.</w:t>
      </w:r>
    </w:p>
    <w:p w:rsidR="000C5F28" w:rsidRPr="00DE57B0" w:rsidRDefault="000C5F28" w:rsidP="00B2304E">
      <w:pPr>
        <w:ind w:firstLine="510"/>
        <w:rPr>
          <w:spacing w:val="-2"/>
          <w:sz w:val="28"/>
          <w:szCs w:val="28"/>
        </w:rPr>
      </w:pPr>
      <w:r w:rsidRPr="00DE57B0">
        <w:rPr>
          <w:spacing w:val="-2"/>
          <w:sz w:val="28"/>
          <w:szCs w:val="28"/>
        </w:rPr>
        <w:t>Фактические напряжения не должны превышать допускаемые б</w:t>
      </w:r>
      <w:r w:rsidRPr="00DE57B0">
        <w:rPr>
          <w:spacing w:val="-2"/>
          <w:sz w:val="28"/>
          <w:szCs w:val="28"/>
        </w:rPr>
        <w:t>о</w:t>
      </w:r>
      <w:r w:rsidRPr="00DE57B0">
        <w:rPr>
          <w:spacing w:val="-2"/>
          <w:sz w:val="28"/>
          <w:szCs w:val="28"/>
        </w:rPr>
        <w:t xml:space="preserve">лее чем на 5% и не должны быть меньше </w:t>
      </w:r>
      <w:proofErr w:type="gramStart"/>
      <w:r w:rsidRPr="00DE57B0">
        <w:rPr>
          <w:spacing w:val="-2"/>
          <w:sz w:val="28"/>
          <w:szCs w:val="28"/>
        </w:rPr>
        <w:t>допускаемых</w:t>
      </w:r>
      <w:proofErr w:type="gramEnd"/>
      <w:r w:rsidRPr="00DE57B0">
        <w:rPr>
          <w:spacing w:val="-2"/>
          <w:sz w:val="28"/>
          <w:szCs w:val="28"/>
        </w:rPr>
        <w:t xml:space="preserve"> более чем на 10%. Перенапряжение больше этого значения недопустимо с точки зрения прочности, а </w:t>
      </w:r>
      <w:proofErr w:type="spellStart"/>
      <w:r w:rsidRPr="00DE57B0">
        <w:rPr>
          <w:spacing w:val="-2"/>
          <w:sz w:val="28"/>
          <w:szCs w:val="28"/>
        </w:rPr>
        <w:t>недонапряжение</w:t>
      </w:r>
      <w:proofErr w:type="spellEnd"/>
      <w:r w:rsidRPr="00DE57B0">
        <w:rPr>
          <w:spacing w:val="-2"/>
          <w:sz w:val="28"/>
          <w:szCs w:val="28"/>
        </w:rPr>
        <w:t xml:space="preserve"> говорит о перерасходе матери</w:t>
      </w:r>
      <w:r w:rsidRPr="00DE57B0">
        <w:rPr>
          <w:spacing w:val="-2"/>
          <w:sz w:val="28"/>
          <w:szCs w:val="28"/>
        </w:rPr>
        <w:t>а</w:t>
      </w:r>
      <w:r w:rsidRPr="00DE57B0">
        <w:rPr>
          <w:spacing w:val="-2"/>
          <w:sz w:val="28"/>
          <w:szCs w:val="28"/>
        </w:rPr>
        <w:t>ла.</w:t>
      </w:r>
    </w:p>
    <w:p w:rsidR="006A20CA" w:rsidRPr="00DE57B0" w:rsidRDefault="006A20CA" w:rsidP="00B2304E">
      <w:pPr>
        <w:ind w:firstLine="510"/>
        <w:rPr>
          <w:spacing w:val="-2"/>
          <w:sz w:val="28"/>
          <w:szCs w:val="28"/>
        </w:rPr>
      </w:pPr>
      <w:r w:rsidRPr="00DE57B0">
        <w:rPr>
          <w:spacing w:val="-2"/>
          <w:sz w:val="28"/>
          <w:szCs w:val="28"/>
        </w:rPr>
        <w:t xml:space="preserve">Фактический запас прочности определяется как отношение </w:t>
      </w:r>
      <w:r w:rsidRPr="00DE57B0">
        <w:rPr>
          <w:spacing w:val="-2"/>
          <w:position w:val="-26"/>
          <w:sz w:val="28"/>
          <w:szCs w:val="28"/>
        </w:rPr>
        <w:object w:dxaOrig="1359" w:dyaOrig="660">
          <v:shape id="_x0000_i1046" type="#_x0000_t75" style="width:67.9pt;height:33.3pt" o:ole="">
            <v:imagedata r:id="rId99" o:title=""/>
          </v:shape>
          <o:OLEObject Type="Embed" ProgID="Equation.DSMT4" ShapeID="_x0000_i1046" DrawAspect="Content" ObjectID="_1410962211" r:id="rId100"/>
        </w:object>
      </w:r>
      <w:r w:rsidRPr="00DE57B0">
        <w:rPr>
          <w:spacing w:val="-2"/>
          <w:sz w:val="28"/>
          <w:szCs w:val="28"/>
        </w:rPr>
        <w:t xml:space="preserve"> для пластичных материалов или </w:t>
      </w:r>
      <w:r w:rsidRPr="00DE57B0">
        <w:rPr>
          <w:spacing w:val="-2"/>
          <w:position w:val="-26"/>
          <w:sz w:val="28"/>
          <w:szCs w:val="28"/>
        </w:rPr>
        <w:object w:dxaOrig="1359" w:dyaOrig="660">
          <v:shape id="_x0000_i1047" type="#_x0000_t75" style="width:67.9pt;height:33.3pt" o:ole="">
            <v:imagedata r:id="rId101" o:title=""/>
          </v:shape>
          <o:OLEObject Type="Embed" ProgID="Equation.DSMT4" ShapeID="_x0000_i1047" DrawAspect="Content" ObjectID="_1410962212" r:id="rId102"/>
        </w:object>
      </w:r>
      <w:r w:rsidRPr="00DE57B0">
        <w:rPr>
          <w:spacing w:val="-2"/>
          <w:sz w:val="28"/>
          <w:szCs w:val="28"/>
        </w:rPr>
        <w:t xml:space="preserve"> – для хру</w:t>
      </w:r>
      <w:r w:rsidRPr="00DE57B0">
        <w:rPr>
          <w:spacing w:val="-2"/>
          <w:sz w:val="28"/>
          <w:szCs w:val="28"/>
        </w:rPr>
        <w:t>п</w:t>
      </w:r>
      <w:r w:rsidRPr="00DE57B0">
        <w:rPr>
          <w:spacing w:val="-2"/>
          <w:sz w:val="28"/>
          <w:szCs w:val="28"/>
        </w:rPr>
        <w:t>ких.</w:t>
      </w:r>
    </w:p>
    <w:p w:rsidR="00F368F6" w:rsidRPr="007C65B6" w:rsidRDefault="00A175BB" w:rsidP="00B2304E">
      <w:pPr>
        <w:ind w:firstLine="510"/>
        <w:rPr>
          <w:sz w:val="28"/>
          <w:szCs w:val="28"/>
        </w:rPr>
      </w:pPr>
      <w:r w:rsidRPr="00A175BB">
        <w:rPr>
          <w:sz w:val="28"/>
          <w:szCs w:val="28"/>
        </w:rPr>
        <w:t xml:space="preserve">2. </w:t>
      </w:r>
      <w:r w:rsidRPr="007A3BFE">
        <w:rPr>
          <w:i/>
          <w:sz w:val="28"/>
          <w:szCs w:val="28"/>
        </w:rPr>
        <w:t>Проектный расчет</w:t>
      </w:r>
      <w:r w:rsidRPr="00A175BB">
        <w:rPr>
          <w:sz w:val="28"/>
          <w:szCs w:val="28"/>
        </w:rPr>
        <w:t>, при котором определяются</w:t>
      </w:r>
      <w:r w:rsidR="007A3BFE">
        <w:rPr>
          <w:sz w:val="28"/>
          <w:szCs w:val="28"/>
        </w:rPr>
        <w:t xml:space="preserve"> (по известн</w:t>
      </w:r>
      <w:r w:rsidR="007F6A02">
        <w:rPr>
          <w:sz w:val="28"/>
          <w:szCs w:val="28"/>
        </w:rPr>
        <w:t>ой</w:t>
      </w:r>
      <w:r w:rsidR="007A3BFE">
        <w:rPr>
          <w:sz w:val="28"/>
          <w:szCs w:val="28"/>
        </w:rPr>
        <w:t xml:space="preserve"> нагрузке и допускаемому напряжению)</w:t>
      </w:r>
      <w:r w:rsidRPr="00A175BB">
        <w:rPr>
          <w:sz w:val="28"/>
          <w:szCs w:val="28"/>
        </w:rPr>
        <w:t xml:space="preserve"> размеры </w:t>
      </w:r>
      <w:r w:rsidR="007A3BFE">
        <w:rPr>
          <w:sz w:val="28"/>
          <w:szCs w:val="28"/>
        </w:rPr>
        <w:t xml:space="preserve">поперечного </w:t>
      </w:r>
      <w:r w:rsidRPr="00A175BB">
        <w:rPr>
          <w:sz w:val="28"/>
          <w:szCs w:val="28"/>
        </w:rPr>
        <w:t>сечения</w:t>
      </w:r>
      <w:r w:rsidR="007A3BFE">
        <w:rPr>
          <w:sz w:val="28"/>
          <w:szCs w:val="28"/>
        </w:rPr>
        <w:t xml:space="preserve"> стержня, требуемые из условия прочности,</w:t>
      </w:r>
      <w:r w:rsidRPr="00A175BB">
        <w:rPr>
          <w:sz w:val="28"/>
          <w:szCs w:val="28"/>
        </w:rPr>
        <w:t xml:space="preserve"> по формуле:</w:t>
      </w:r>
    </w:p>
    <w:p w:rsidR="00F368F6" w:rsidRPr="00062635" w:rsidRDefault="007A3BFE" w:rsidP="00DE57B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7A3BFE">
        <w:rPr>
          <w:position w:val="-32"/>
        </w:rPr>
        <w:object w:dxaOrig="1100" w:dyaOrig="760">
          <v:shape id="_x0000_i1048" type="#_x0000_t75" style="width:55pt;height:38.05pt" o:ole="">
            <v:imagedata r:id="rId103" o:title=""/>
          </v:shape>
          <o:OLEObject Type="Embed" ProgID="Equation.DSMT4" ShapeID="_x0000_i1048" DrawAspect="Content" ObjectID="_1410962213" r:id="rId104"/>
        </w:object>
      </w:r>
      <w:r>
        <w:t>.</w:t>
      </w:r>
      <w:r w:rsidR="00DE57B0">
        <w:t xml:space="preserve"> </w:t>
      </w:r>
      <w:r w:rsidR="00DE57B0">
        <w:tab/>
        <w:t>3.9</w:t>
      </w:r>
    </w:p>
    <w:p w:rsidR="00F368F6" w:rsidRPr="00062635" w:rsidRDefault="00A175BB" w:rsidP="00B2304E">
      <w:pPr>
        <w:ind w:firstLine="510"/>
        <w:rPr>
          <w:sz w:val="28"/>
          <w:szCs w:val="28"/>
        </w:rPr>
      </w:pPr>
      <w:r w:rsidRPr="00A175BB">
        <w:rPr>
          <w:sz w:val="28"/>
          <w:szCs w:val="28"/>
        </w:rPr>
        <w:t xml:space="preserve">3. </w:t>
      </w:r>
      <w:r w:rsidRPr="007A3BFE">
        <w:rPr>
          <w:i/>
          <w:sz w:val="28"/>
          <w:szCs w:val="28"/>
        </w:rPr>
        <w:t xml:space="preserve">Определение допускаемой </w:t>
      </w:r>
      <w:r w:rsidR="00361ECB">
        <w:rPr>
          <w:i/>
          <w:sz w:val="28"/>
          <w:szCs w:val="28"/>
        </w:rPr>
        <w:t>продольной силы</w:t>
      </w:r>
      <w:r w:rsidRPr="00A175BB">
        <w:rPr>
          <w:sz w:val="28"/>
          <w:szCs w:val="28"/>
        </w:rPr>
        <w:t xml:space="preserve"> </w:t>
      </w:r>
      <w:r w:rsidR="007A3BFE">
        <w:rPr>
          <w:sz w:val="28"/>
          <w:szCs w:val="28"/>
        </w:rPr>
        <w:t>по заданным разм</w:t>
      </w:r>
      <w:r w:rsidR="007A3BFE">
        <w:rPr>
          <w:sz w:val="28"/>
          <w:szCs w:val="28"/>
        </w:rPr>
        <w:t>е</w:t>
      </w:r>
      <w:r w:rsidR="007A3BFE">
        <w:rPr>
          <w:sz w:val="28"/>
          <w:szCs w:val="28"/>
        </w:rPr>
        <w:t>рам поперечного сечения и известному допускаемому напряжению</w:t>
      </w:r>
      <w:r w:rsidRPr="00A175BB">
        <w:rPr>
          <w:sz w:val="28"/>
          <w:szCs w:val="28"/>
        </w:rPr>
        <w:t xml:space="preserve"> ведется по формуле:</w:t>
      </w:r>
    </w:p>
    <w:p w:rsidR="00F368F6" w:rsidRPr="00062635" w:rsidRDefault="007A3BFE" w:rsidP="00DE57B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7A3BFE">
        <w:rPr>
          <w:position w:val="-14"/>
        </w:rPr>
        <w:object w:dxaOrig="1420" w:dyaOrig="420">
          <v:shape id="_x0000_i1049" type="#_x0000_t75" style="width:71.3pt;height:21.05pt" o:ole="">
            <v:imagedata r:id="rId105" o:title=""/>
          </v:shape>
          <o:OLEObject Type="Embed" ProgID="Equation.DSMT4" ShapeID="_x0000_i1049" DrawAspect="Content" ObjectID="_1410962214" r:id="rId106"/>
        </w:object>
      </w:r>
      <w:r>
        <w:t>.</w:t>
      </w:r>
      <w:r w:rsidR="00DE57B0">
        <w:t xml:space="preserve"> </w:t>
      </w:r>
      <w:r w:rsidR="00DE57B0">
        <w:tab/>
        <w:t>3.10</w:t>
      </w:r>
    </w:p>
    <w:p w:rsidR="007A3BFE" w:rsidRDefault="007A3BFE" w:rsidP="00B2304E">
      <w:pPr>
        <w:ind w:firstLine="510"/>
        <w:rPr>
          <w:sz w:val="28"/>
        </w:rPr>
      </w:pPr>
      <w:r>
        <w:rPr>
          <w:sz w:val="28"/>
        </w:rPr>
        <w:lastRenderedPageBreak/>
        <w:t>Определив допускаемую продольную силу (внутренний силовой фактор)</w:t>
      </w:r>
      <w:r w:rsidR="00361ECB">
        <w:rPr>
          <w:sz w:val="28"/>
        </w:rPr>
        <w:t xml:space="preserve"> и установив связь между продольной силой и нагрузкой (и</w:t>
      </w:r>
      <w:r w:rsidR="00361ECB">
        <w:rPr>
          <w:sz w:val="28"/>
        </w:rPr>
        <w:t>с</w:t>
      </w:r>
      <w:r w:rsidR="00361ECB">
        <w:rPr>
          <w:sz w:val="28"/>
        </w:rPr>
        <w:t>пользуя метод сечений), можно определить допускаемую нагрузку.</w:t>
      </w:r>
    </w:p>
    <w:p w:rsidR="00FE1090" w:rsidRDefault="00FE1090" w:rsidP="00B2304E">
      <w:pPr>
        <w:ind w:firstLine="510"/>
        <w:rPr>
          <w:sz w:val="28"/>
        </w:rPr>
      </w:pPr>
    </w:p>
    <w:p w:rsidR="00FE1090" w:rsidRDefault="0071147E" w:rsidP="007F6A02">
      <w:pPr>
        <w:ind w:firstLine="0"/>
        <w:jc w:val="center"/>
        <w:rPr>
          <w:b/>
          <w:sz w:val="28"/>
        </w:rPr>
      </w:pPr>
      <w:r w:rsidRPr="0071147E">
        <w:rPr>
          <w:b/>
          <w:sz w:val="28"/>
        </w:rPr>
        <w:t>Контактные напряжения. Смятие.</w:t>
      </w:r>
    </w:p>
    <w:p w:rsidR="007F6A02" w:rsidRPr="0071147E" w:rsidRDefault="007F6A02" w:rsidP="007F6A02">
      <w:pPr>
        <w:ind w:firstLine="0"/>
        <w:jc w:val="center"/>
        <w:rPr>
          <w:b/>
          <w:sz w:val="28"/>
        </w:rPr>
      </w:pPr>
    </w:p>
    <w:p w:rsidR="00FE1090" w:rsidRDefault="0071147E" w:rsidP="00B2304E">
      <w:pPr>
        <w:ind w:firstLine="510"/>
        <w:rPr>
          <w:sz w:val="28"/>
        </w:rPr>
      </w:pPr>
      <w:r>
        <w:rPr>
          <w:sz w:val="28"/>
        </w:rPr>
        <w:t>Если детали конструкции, передающие значительную сжима</w:t>
      </w:r>
      <w:r>
        <w:rPr>
          <w:sz w:val="28"/>
        </w:rPr>
        <w:t>ю</w:t>
      </w:r>
      <w:r>
        <w:rPr>
          <w:sz w:val="28"/>
        </w:rPr>
        <w:t>щую нагрузку, имеют небольшую площадь контакта, то может пр</w:t>
      </w:r>
      <w:r>
        <w:rPr>
          <w:sz w:val="28"/>
        </w:rPr>
        <w:t>о</w:t>
      </w:r>
      <w:r>
        <w:rPr>
          <w:sz w:val="28"/>
        </w:rPr>
        <w:t>изойти смятие поверхностей деталей. Для предотвращения смятия, например, под гайки и голо</w:t>
      </w:r>
      <w:r w:rsidR="004C7066">
        <w:rPr>
          <w:sz w:val="28"/>
        </w:rPr>
        <w:t xml:space="preserve">вки болтов подкладывают шайбы </w:t>
      </w:r>
      <w:r>
        <w:rPr>
          <w:sz w:val="28"/>
        </w:rPr>
        <w:t>для ув</w:t>
      </w:r>
      <w:r>
        <w:rPr>
          <w:sz w:val="28"/>
        </w:rPr>
        <w:t>е</w:t>
      </w:r>
      <w:r>
        <w:rPr>
          <w:sz w:val="28"/>
        </w:rPr>
        <w:t>личения площади контакта</w:t>
      </w:r>
      <w:r w:rsidR="004C7066">
        <w:rPr>
          <w:sz w:val="28"/>
        </w:rPr>
        <w:t xml:space="preserve"> (рис. 3.8, а</w:t>
      </w:r>
      <w:r>
        <w:rPr>
          <w:sz w:val="28"/>
        </w:rPr>
        <w:t xml:space="preserve">). </w:t>
      </w:r>
    </w:p>
    <w:p w:rsidR="0071147E" w:rsidRDefault="004C7066" w:rsidP="00BA7DB0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174A86BE" wp14:editId="211FDE2C">
                <wp:extent cx="5072044" cy="2480235"/>
                <wp:effectExtent l="0" t="0" r="0" b="0"/>
                <wp:docPr id="188" name="Полотно 18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89" name="Группа 189"/>
                        <wpg:cNvGrpSpPr/>
                        <wpg:grpSpPr>
                          <a:xfrm>
                            <a:off x="252445" y="146797"/>
                            <a:ext cx="4605940" cy="2299061"/>
                            <a:chOff x="252445" y="146797"/>
                            <a:chExt cx="4605940" cy="2299061"/>
                          </a:xfrm>
                        </wpg:grpSpPr>
                        <wps:wsp>
                          <wps:cNvPr id="71" name="Параллелограмм 71"/>
                          <wps:cNvSpPr/>
                          <wps:spPr>
                            <a:xfrm>
                              <a:off x="2376170" y="968973"/>
                              <a:ext cx="1152000" cy="198000"/>
                            </a:xfrm>
                            <a:prstGeom prst="parallelogram">
                              <a:avLst>
                                <a:gd name="adj" fmla="val 151483"/>
                              </a:avLst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Прямоугольник 72"/>
                          <wps:cNvSpPr/>
                          <wps:spPr>
                            <a:xfrm>
                              <a:off x="466104" y="1030568"/>
                              <a:ext cx="864000" cy="3600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3" name="Прямая соединительная линия 73"/>
                          <wps:cNvCnPr/>
                          <wps:spPr>
                            <a:xfrm>
                              <a:off x="900145" y="498961"/>
                              <a:ext cx="0" cy="10795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Прямая соединительная линия 74"/>
                          <wps:cNvCnPr/>
                          <wps:spPr>
                            <a:xfrm>
                              <a:off x="717564" y="822143"/>
                              <a:ext cx="0" cy="13334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5" name="Прямая соединительная линия 75"/>
                          <wps:cNvCnPr/>
                          <wps:spPr>
                            <a:xfrm>
                              <a:off x="716630" y="667830"/>
                              <a:ext cx="934" cy="8206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6" name="Прямая соединительная линия 76"/>
                          <wps:cNvCnPr/>
                          <wps:spPr>
                            <a:xfrm>
                              <a:off x="1080485" y="667830"/>
                              <a:ext cx="0" cy="8206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Прямая соединительная линия 77"/>
                          <wps:cNvCnPr/>
                          <wps:spPr>
                            <a:xfrm>
                              <a:off x="716630" y="667830"/>
                              <a:ext cx="363855" cy="0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8" name="Прямая соединительная линия 78"/>
                          <wps:cNvCnPr/>
                          <wps:spPr>
                            <a:xfrm>
                              <a:off x="770605" y="606911"/>
                              <a:ext cx="0" cy="14298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Прямая соединительная линия 79"/>
                          <wps:cNvCnPr/>
                          <wps:spPr>
                            <a:xfrm>
                              <a:off x="1029685" y="606911"/>
                              <a:ext cx="0" cy="14298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Прямая соединительная линия 80"/>
                          <wps:cNvCnPr/>
                          <wps:spPr>
                            <a:xfrm flipV="1">
                              <a:off x="716630" y="607658"/>
                              <a:ext cx="53975" cy="6017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Прямая соединительная линия 81"/>
                          <wps:cNvCnPr/>
                          <wps:spPr>
                            <a:xfrm flipH="1" flipV="1">
                              <a:off x="1029685" y="607658"/>
                              <a:ext cx="50800" cy="60172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" name="Прямая соединительная линия 85"/>
                          <wps:cNvCnPr/>
                          <wps:spPr>
                            <a:xfrm flipV="1">
                              <a:off x="770605" y="606911"/>
                              <a:ext cx="259080" cy="74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8" name="Дуга 88"/>
                          <wps:cNvSpPr/>
                          <wps:spPr>
                            <a:xfrm>
                              <a:off x="1084114" y="753073"/>
                              <a:ext cx="144000" cy="144000"/>
                            </a:xfrm>
                            <a:prstGeom prst="arc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Дуга 100"/>
                          <wps:cNvSpPr/>
                          <wps:spPr>
                            <a:xfrm>
                              <a:off x="574054" y="750388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Дуга 101"/>
                          <wps:cNvSpPr/>
                          <wps:spPr>
                            <a:xfrm flipV="1">
                              <a:off x="574054" y="883730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3" name="Прямая соединительная линия 103"/>
                          <wps:cNvCnPr/>
                          <wps:spPr>
                            <a:xfrm>
                              <a:off x="1080485" y="822770"/>
                              <a:ext cx="0" cy="1327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4" name="Дуга 104"/>
                          <wps:cNvSpPr/>
                          <wps:spPr>
                            <a:xfrm>
                              <a:off x="936975" y="751015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5" name="Дуга 105"/>
                          <wps:cNvSpPr/>
                          <wps:spPr>
                            <a:xfrm flipV="1">
                              <a:off x="936975" y="884365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6" name="Прямая соединительная линия 106"/>
                          <wps:cNvCnPr/>
                          <wps:spPr>
                            <a:xfrm>
                              <a:off x="898304" y="388583"/>
                              <a:ext cx="1841" cy="43356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7" name="Дуга 107"/>
                          <wps:cNvSpPr/>
                          <wps:spPr>
                            <a:xfrm rot="16200000" flipH="1">
                              <a:off x="576295" y="882559"/>
                              <a:ext cx="144000" cy="14400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8" name="Дуга 108"/>
                          <wps:cNvSpPr/>
                          <wps:spPr>
                            <a:xfrm rot="16200000" flipH="1" flipV="1">
                              <a:off x="1084604" y="883390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9" name="Прямая соединительная линия 109"/>
                          <wps:cNvCnPr/>
                          <wps:spPr>
                            <a:xfrm flipH="1">
                              <a:off x="717564" y="826103"/>
                              <a:ext cx="0" cy="13271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1" name="Дуга 111"/>
                          <wps:cNvSpPr/>
                          <wps:spPr>
                            <a:xfrm flipH="1">
                              <a:off x="717564" y="754348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3" name="Дуга 113"/>
                          <wps:cNvSpPr/>
                          <wps:spPr>
                            <a:xfrm flipH="1" flipV="1">
                              <a:off x="717564" y="887698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4" name="Дуга 114"/>
                          <wps:cNvSpPr/>
                          <wps:spPr>
                            <a:xfrm rot="16200000" flipH="1">
                              <a:off x="1084604" y="884365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5" name="Дуга 115"/>
                          <wps:cNvSpPr/>
                          <wps:spPr>
                            <a:xfrm flipH="1">
                              <a:off x="576295" y="751015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16" name="Дуга 116"/>
                          <wps:cNvSpPr/>
                          <wps:spPr>
                            <a:xfrm flipH="1">
                              <a:off x="1084114" y="750968"/>
                              <a:ext cx="143510" cy="143510"/>
                            </a:xfrm>
                            <a:prstGeom prst="arc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1" name="Прямая соединительная линия 121"/>
                          <wps:cNvCnPr/>
                          <wps:spPr>
                            <a:xfrm>
                              <a:off x="576295" y="822770"/>
                              <a:ext cx="0" cy="132715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2" name="Прямая соединительная линия 122"/>
                          <wps:cNvCnPr/>
                          <wps:spPr>
                            <a:xfrm>
                              <a:off x="1227624" y="822143"/>
                              <a:ext cx="490" cy="133002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3" name="Прямая соединительная линия 123"/>
                          <wps:cNvCnPr/>
                          <wps:spPr>
                            <a:xfrm>
                              <a:off x="645809" y="750388"/>
                              <a:ext cx="510060" cy="58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4" name="Прямоугольник 124"/>
                          <wps:cNvSpPr/>
                          <wps:spPr>
                            <a:xfrm>
                              <a:off x="252445" y="1066568"/>
                              <a:ext cx="1295400" cy="80093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25" name="Прямая соединительная линия 125"/>
                          <wps:cNvCnPr/>
                          <wps:spPr>
                            <a:xfrm>
                              <a:off x="252445" y="1059143"/>
                              <a:ext cx="12960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6" name="Прямая соединительная линия 126"/>
                          <wps:cNvCnPr/>
                          <wps:spPr>
                            <a:xfrm flipV="1">
                              <a:off x="574454" y="1036243"/>
                              <a:ext cx="0" cy="405429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Прямая соединительная линия 127"/>
                          <wps:cNvCnPr/>
                          <wps:spPr>
                            <a:xfrm flipV="1">
                              <a:off x="682404" y="1036244"/>
                              <a:ext cx="0" cy="405428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Прямая соединительная линия 128"/>
                          <wps:cNvCnPr/>
                          <wps:spPr>
                            <a:xfrm flipV="1">
                              <a:off x="790354" y="1036244"/>
                              <a:ext cx="0" cy="405428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Прямая соединительная линия 129"/>
                          <wps:cNvCnPr/>
                          <wps:spPr>
                            <a:xfrm flipV="1">
                              <a:off x="898304" y="1031208"/>
                              <a:ext cx="0" cy="410464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Прямая соединительная линия 130"/>
                          <wps:cNvCnPr/>
                          <wps:spPr>
                            <a:xfrm flipV="1">
                              <a:off x="1006254" y="1036288"/>
                              <a:ext cx="0" cy="40513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2" name="Прямая соединительная линия 142"/>
                          <wps:cNvCnPr/>
                          <wps:spPr>
                            <a:xfrm flipV="1">
                              <a:off x="1114204" y="1036288"/>
                              <a:ext cx="0" cy="40513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3" name="Прямая соединительная линия 143"/>
                          <wps:cNvCnPr/>
                          <wps:spPr>
                            <a:xfrm flipV="1">
                              <a:off x="1222154" y="1036288"/>
                              <a:ext cx="0" cy="40513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4" name="Прямая соединительная линия 144"/>
                          <wps:cNvCnPr/>
                          <wps:spPr>
                            <a:xfrm flipV="1">
                              <a:off x="1330104" y="1031208"/>
                              <a:ext cx="0" cy="41021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5" name="Поле 145"/>
                          <wps:cNvSpPr txBox="1"/>
                          <wps:spPr>
                            <a:xfrm>
                              <a:off x="943512" y="354608"/>
                              <a:ext cx="282575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FF76BD" w:rsidRDefault="008F5A95" w:rsidP="004C7066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6" name="Поле 31"/>
                          <wps:cNvSpPr txBox="1"/>
                          <wps:spPr>
                            <a:xfrm>
                              <a:off x="734634" y="1470511"/>
                              <a:ext cx="391160" cy="2908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FF76BD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3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см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Прямая соединительная линия 147"/>
                          <wps:cNvCnPr/>
                          <wps:spPr>
                            <a:xfrm flipH="1">
                              <a:off x="2333282" y="1185551"/>
                              <a:ext cx="907834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8" name="Прямая соединительная линия 148"/>
                          <wps:cNvCnPr/>
                          <wps:spPr>
                            <a:xfrm flipH="1">
                              <a:off x="2685137" y="949352"/>
                              <a:ext cx="90741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49" name="Дуга 149"/>
                          <wps:cNvSpPr/>
                          <wps:spPr>
                            <a:xfrm>
                              <a:off x="3242097" y="747497"/>
                              <a:ext cx="356400" cy="669600"/>
                            </a:xfrm>
                            <a:prstGeom prst="arc">
                              <a:avLst>
                                <a:gd name="adj1" fmla="val 11154624"/>
                                <a:gd name="adj2" fmla="val 21499656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Дуга 150"/>
                          <wps:cNvSpPr/>
                          <wps:spPr>
                            <a:xfrm>
                              <a:off x="2333321" y="747528"/>
                              <a:ext cx="356235" cy="669290"/>
                            </a:xfrm>
                            <a:prstGeom prst="arc">
                              <a:avLst>
                                <a:gd name="adj1" fmla="val 11268740"/>
                                <a:gd name="adj2" fmla="val 21499656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1" name="Дуга 151"/>
                          <wps:cNvSpPr/>
                          <wps:spPr>
                            <a:xfrm flipV="1">
                              <a:off x="2333303" y="733318"/>
                              <a:ext cx="356235" cy="669290"/>
                            </a:xfrm>
                            <a:prstGeom prst="arc">
                              <a:avLst>
                                <a:gd name="adj1" fmla="val 10807010"/>
                                <a:gd name="adj2" fmla="val 21499656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2" name="Дуга 152"/>
                          <wps:cNvSpPr/>
                          <wps:spPr>
                            <a:xfrm flipV="1">
                              <a:off x="3241124" y="738876"/>
                              <a:ext cx="355600" cy="668655"/>
                            </a:xfrm>
                            <a:prstGeom prst="arc">
                              <a:avLst>
                                <a:gd name="adj1" fmla="val 10807010"/>
                                <a:gd name="adj2" fmla="val 21499656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Прямая соединительная линия 153"/>
                          <wps:cNvCnPr/>
                          <wps:spPr>
                            <a:xfrm flipV="1">
                              <a:off x="2333237" y="949228"/>
                              <a:ext cx="356225" cy="23617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4" name="Прямая соединительная линия 154"/>
                          <wps:cNvCnPr/>
                          <wps:spPr>
                            <a:xfrm flipV="1">
                              <a:off x="3241007" y="949104"/>
                              <a:ext cx="351426" cy="23614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6" name="Прямая соединительная линия 156"/>
                          <wps:cNvCnPr/>
                          <wps:spPr>
                            <a:xfrm flipV="1">
                              <a:off x="2531120" y="1407169"/>
                              <a:ext cx="864140" cy="1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9" name="Прямая соединительная линия 159"/>
                          <wps:cNvCnPr/>
                          <wps:spPr>
                            <a:xfrm flipV="1">
                              <a:off x="2531125" y="750765"/>
                              <a:ext cx="8636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dash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0" name="Прямая соединительная линия 160"/>
                          <wps:cNvCnPr/>
                          <wps:spPr>
                            <a:xfrm flipH="1">
                              <a:off x="3777297" y="968849"/>
                              <a:ext cx="283063" cy="21627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1" name="Прямая соединительная линия 161"/>
                          <wps:cNvCnPr/>
                          <wps:spPr>
                            <a:xfrm flipV="1">
                              <a:off x="2962910" y="1136330"/>
                              <a:ext cx="352800" cy="2340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2" name="Прямая соединительная линия 162"/>
                          <wps:cNvCnPr/>
                          <wps:spPr>
                            <a:xfrm flipV="1">
                              <a:off x="2048123" y="1136327"/>
                              <a:ext cx="351790" cy="23495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3" name="Прямая соединительная линия 163"/>
                          <wps:cNvCnPr/>
                          <wps:spPr>
                            <a:xfrm>
                              <a:off x="3241025" y="1185551"/>
                              <a:ext cx="58156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4" name="Прямая соединительная линия 164"/>
                          <wps:cNvCnPr/>
                          <wps:spPr>
                            <a:xfrm>
                              <a:off x="3592228" y="961792"/>
                              <a:ext cx="508716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5" name="Прямая соединительная линия 165"/>
                          <wps:cNvCnPr/>
                          <wps:spPr>
                            <a:xfrm>
                              <a:off x="2070100" y="1347433"/>
                              <a:ext cx="9144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" name="Поле 31"/>
                          <wps:cNvSpPr txBox="1"/>
                          <wps:spPr>
                            <a:xfrm>
                              <a:off x="3635789" y="932569"/>
                              <a:ext cx="266065" cy="29146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Pr="001C5AB3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7" name="Поле 31"/>
                          <wps:cNvSpPr txBox="1"/>
                          <wps:spPr>
                            <a:xfrm>
                              <a:off x="2624399" y="1116967"/>
                              <a:ext cx="264795" cy="29019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6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8" name="Дуга 168"/>
                          <wps:cNvSpPr/>
                          <wps:spPr>
                            <a:xfrm flipV="1">
                              <a:off x="3262573" y="833135"/>
                              <a:ext cx="354965" cy="787348"/>
                            </a:xfrm>
                            <a:prstGeom prst="arc">
                              <a:avLst>
                                <a:gd name="adj1" fmla="val 10807010"/>
                                <a:gd name="adj2" fmla="val 2634427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0" name="Прямая соединительная линия 170"/>
                          <wps:cNvCnPr/>
                          <wps:spPr>
                            <a:xfrm flipV="1">
                              <a:off x="3315536" y="1351495"/>
                              <a:ext cx="0" cy="161038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" name="Прямая соединительная линия 171"/>
                          <wps:cNvCnPr/>
                          <wps:spPr>
                            <a:xfrm flipV="1">
                              <a:off x="3386111" y="1386803"/>
                              <a:ext cx="0" cy="21960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" name="Прямая соединительная линия 172"/>
                          <wps:cNvCnPr/>
                          <wps:spPr>
                            <a:xfrm flipV="1">
                              <a:off x="3453462" y="1371188"/>
                              <a:ext cx="0" cy="249115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3" name="Прямая соединительная линия 173"/>
                          <wps:cNvCnPr/>
                          <wps:spPr>
                            <a:xfrm flipV="1">
                              <a:off x="3528173" y="1315048"/>
                              <a:ext cx="0" cy="24840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4" name="Прямая соединительная линия 174"/>
                          <wps:cNvCnPr/>
                          <wps:spPr>
                            <a:xfrm flipV="1">
                              <a:off x="3592229" y="1185596"/>
                              <a:ext cx="0" cy="248920"/>
                            </a:xfrm>
                            <a:prstGeom prst="line">
                              <a:avLst/>
                            </a:prstGeom>
                            <a:noFill/>
                            <a:ln w="222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8" name="Дуга 178"/>
                          <wps:cNvSpPr/>
                          <wps:spPr>
                            <a:xfrm flipV="1">
                              <a:off x="2358390" y="832448"/>
                              <a:ext cx="352800" cy="788400"/>
                            </a:xfrm>
                            <a:prstGeom prst="arc">
                              <a:avLst>
                                <a:gd name="adj1" fmla="val 10807010"/>
                                <a:gd name="adj2" fmla="val 16284399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9" name="Прямая соединительная линия 179"/>
                          <wps:cNvCnPr/>
                          <wps:spPr>
                            <a:xfrm flipV="1">
                              <a:off x="2531050" y="1620299"/>
                              <a:ext cx="922319" cy="4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" name="Поле 31"/>
                          <wps:cNvSpPr txBox="1"/>
                          <wps:spPr>
                            <a:xfrm>
                              <a:off x="3095625" y="146797"/>
                              <a:ext cx="791210" cy="61087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Условная </w:t>
                                </w:r>
                              </w:p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площадь </w:t>
                                </w:r>
                              </w:p>
                              <w:p w:rsidR="008F5A95" w:rsidRPr="009879A7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смятия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1" name="Прямая соединительная линия 181"/>
                          <wps:cNvCnPr/>
                          <wps:spPr>
                            <a:xfrm flipH="1">
                              <a:off x="2952170" y="452232"/>
                              <a:ext cx="143455" cy="516741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" name="Поле 31"/>
                          <wps:cNvSpPr txBox="1"/>
                          <wps:spPr>
                            <a:xfrm>
                              <a:off x="3827145" y="1302921"/>
                              <a:ext cx="1031240" cy="4583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Напряжения</w:t>
                                </w:r>
                              </w:p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смятия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3" name="Прямая соединительная линия 183"/>
                          <wps:cNvCnPr/>
                          <wps:spPr>
                            <a:xfrm flipH="1" flipV="1">
                              <a:off x="3453273" y="1512432"/>
                              <a:ext cx="373872" cy="1964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4" name="Поле 31"/>
                          <wps:cNvSpPr txBox="1"/>
                          <wps:spPr>
                            <a:xfrm>
                              <a:off x="2157452" y="1761339"/>
                              <a:ext cx="1549400" cy="45783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 xml:space="preserve">Действительная </w:t>
                                </w:r>
                              </w:p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поверхность смятия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5" name="Прямая соединительная линия 185"/>
                          <wps:cNvCnPr/>
                          <wps:spPr>
                            <a:xfrm flipH="1">
                              <a:off x="2932152" y="1386709"/>
                              <a:ext cx="196792" cy="37463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6" name="Поле 31"/>
                          <wps:cNvSpPr txBox="1"/>
                          <wps:spPr>
                            <a:xfrm>
                              <a:off x="765143" y="2157353"/>
                              <a:ext cx="266065" cy="28850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7" name="Поле 31"/>
                          <wps:cNvSpPr txBox="1"/>
                          <wps:spPr>
                            <a:xfrm>
                              <a:off x="2863282" y="2156029"/>
                              <a:ext cx="266065" cy="28829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8F5A95" w:rsidRDefault="008F5A95" w:rsidP="004C7066">
                                <w:pPr>
                                  <w:pStyle w:val="ad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Прямая соединительная линия 330"/>
                          <wps:cNvCnPr/>
                          <wps:spPr>
                            <a:xfrm flipV="1">
                              <a:off x="454942" y="1041937"/>
                              <a:ext cx="0" cy="404495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88" o:spid="_x0000_s1224" editas="canvas" style="width:399.35pt;height:195.3pt;mso-position-horizontal-relative:char;mso-position-vertical-relative:line" coordsize="50717,24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">
                <v:shape id="_x0000_s1225" type="#_x0000_t75" style="position:absolute;width:50717;height:24796;visibility:visible;mso-wrap-style:square">
                  <v:fill o:detectmouseclick="t"/>
                  <v:path o:connecttype="none"/>
                </v:shape>
                <v:group id="Группа 189" o:spid="_x0000_s1226" style="position:absolute;left:2524;top:1467;width:46059;height:22991" coordorigin="2524,1467" coordsize="46059,2299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y0wm8MAAADcAAAADwAAAGRycy9kb3ducmV2LnhtbERPS4vCMBC+C/6HMII3&#10;Tavs4naNIqLiQRZ8wLK3oRnbYjMpTWzrv98Igrf5+J4zX3amFA3VrrCsIB5HIIhTqwvOFFzO29EM&#10;hPPIGkvLpOBBDpaLfm+OibYtH6k5+UyEEHYJKsi9rxIpXZqTQTe2FXHgrrY26AOsM6lrbEO4KeUk&#10;ij6lwYJDQ44VrXNKb6e7UbBrsV1N401zuF3Xj7/zx8/vISalhoNu9Q3CU+ff4pd7r8P82R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3LTCbwwAAANwAAAAP&#10;AAAAAAAAAAAAAAAAAKoCAABkcnMvZG93bnJldi54bWxQSwUGAAAAAAQABAD6AAAAmgMAAAAA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Параллелограмм 71" o:spid="_x0000_s1227" type="#_x0000_t7" style="position:absolute;left:23761;top:9689;width:11520;height:1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ehmsUA&#10;AADbAAAADwAAAGRycy9kb3ducmV2LnhtbESPT2sCMRTE74V+h/AKvRTN2orKapS2UOrVP8gen5vX&#10;zdLNy5KkuttPbwTB4zAzv2EWq8424kQ+1I4VjIYZCOLS6ZorBfvd12AGIkRkjY1jUtBTgNXy8WGB&#10;uXZn3tBpGyuRIBxyVGBibHMpQ2nIYhi6ljh5P85bjEn6SmqP5wS3jXzNsom0WHNaMNjSp6Hyd/tn&#10;FZTFt/VHsykOx5d+/F+s+7f9R6/U81P3PgcRqYv38K291gqmI7h+ST9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J6GaxQAAANsAAAAPAAAAAAAAAAAAAAAAAJgCAABkcnMv&#10;ZG93bnJldi54bWxQSwUGAAAAAAQABAD1AAAAigMAAAAA&#10;" adj="5624" fillcolor="black [3213]" stroked="f" strokeweight="2pt">
                    <v:fill r:id="rId107" o:title="" color2="white [3212]" type="pattern"/>
                  </v:shape>
                  <v:rect id="Прямоугольник 72" o:spid="_x0000_s1228" style="position:absolute;left:4661;top:10305;width:8640;height:3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nSGsUA&#10;AADbAAAADwAAAGRycy9kb3ducmV2LnhtbESPQWvCQBSE70L/w/IKvdVNLWhJs0qxWlS8mPbi7Zl9&#10;yYZm34bsNsZ/7woFj8PMfMNki8E2oqfO144VvIwTEMSF0zVXCn6+189vIHxA1tg4JgUX8rCYP4wy&#10;TLU784H6PFQiQtinqMCE0KZS+sKQRT92LXH0StdZDFF2ldQdniPcNnKSJFNpsea4YLClpaHiN/+z&#10;Csr29Lo/Ho5JftrulqsvbeRnb5R6ehw+3kEEGsI9/N/eaAWzCdy+xB8g51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qdIaxQAAANsAAAAPAAAAAAAAAAAAAAAAAJgCAABkcnMv&#10;ZG93bnJldi54bWxQSwUGAAAAAAQABAD1AAAAigMAAAAA&#10;" filled="f" strokecolor="black [3213]" strokeweight="1.5pt"/>
                  <v:line id="Прямая соединительная линия 73" o:spid="_x0000_s1229" style="position:absolute;visibility:visible;mso-wrap-style:square" from="9001,4989" to="9001,157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5e+5sMAAADbAAAADwAAAGRycy9kb3ducmV2LnhtbESPT4vCMBTE74LfITzBm6ausLtWo7ji&#10;/mFvVg8en82zKTYvpYnafvvNguBxmJnfMItVaytxo8aXjhVMxgkI4tzpkgsFh/3n6B2ED8gaK8ek&#10;oCMPq2W/t8BUuzvv6JaFQkQI+xQVmBDqVEqfG7Lox64mjt7ZNRZDlE0hdYP3CLeVfEmSV2mx5Lhg&#10;sKaNofySXa2C2Yc5bk+/Wbbjr6Qtq00n7Xen1HDQrucgArXhGX60f7SCtyn8f4k/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eXvubDAAAA2wAAAA8AAAAAAAAAAAAA&#10;AAAAoQIAAGRycy9kb3ducmV2LnhtbFBLBQYAAAAABAAEAPkAAACRAwAAAAA=&#10;" strokecolor="black [3213]">
                    <v:stroke dashstyle="longDashDot"/>
                  </v:line>
                  <v:line id="Прямая соединительная линия 74" o:spid="_x0000_s1230" style="position:absolute;visibility:visible;mso-wrap-style:square" from="7175,8221" to="7175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Ee38IAAADbAAAADwAAAGRycy9kb3ducmV2LnhtbESPQWsCMRSE7wX/Q3iCt5pVpJXVKCpo&#10;e+2qB2+PzXOzuHlZkqy7/fdNodDjMDPfMOvtYBvxJB9qxwpm0wwEcel0zZWCy/n4ugQRIrLGxjEp&#10;+KYA283oZY25dj1/0bOIlUgQDjkqMDG2uZShNGQxTF1LnLy78xZjkr6S2mOf4LaR8yx7kxZrTgsG&#10;WzoYKh9FZxXcun30H2e564vhcDLzY1N27qrUZDzsViAiDfE//Nf+1AreF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Ee38IAAADbAAAADwAAAAAAAAAAAAAA&#10;AAChAgAAZHJzL2Rvd25yZXYueG1sUEsFBgAAAAAEAAQA+QAAAJADAAAAAA==&#10;" strokecolor="black [3213]" strokeweight="1.5pt"/>
                  <v:line id="Прямая соединительная линия 75" o:spid="_x0000_s1231" style="position:absolute;visibility:visible;mso-wrap-style:square" from="7166,6678" to="7175,7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+PDAMQAAADbAAAADwAAAGRycy9kb3ducmV2LnhtbESPT2vCQBTE70K/w/IKvelGQSOpqwRB&#10;sPXkn9LrI/uapM2+DbvbGP30riB4HGbmN8xi1ZtGdOR8bVnBeJSAIC6srrlUcDpuhnMQPiBrbCyT&#10;ggt5WC1fBgvMtD3znrpDKEWEsM9QQRVCm0npi4oM+pFtiaP3Y53BEKUrpXZ4jnDTyEmSzKTBmuNC&#10;hS2tKyr+Dv9Gwbz4/HV5mn+Mp19teu0mu9nmO1Xq7bXP30EE6sMz/GhvtYJ0Cvcv8Q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48MAxAAAANsAAAAPAAAAAAAAAAAA&#10;AAAAAKECAABkcnMvZG93bnJldi54bWxQSwUGAAAAAAQABAD5AAAAkgMAAAAA&#10;" strokecolor="black [3213]"/>
                  <v:line id="Прямая соединительная линия 76" o:spid="_x0000_s1232" style="position:absolute;visibility:visible;mso-wrap-style:square" from="10804,6678" to="10804,7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dd8QAAADbAAAADwAAAGRycy9kb3ducmV2LnhtbESPT2vCQBTE7wW/w/KE3upGwURSVwmC&#10;UOvJf/T6yL4mqdm3YXcb0356Vyj0OMzMb5jlejCt6Mn5xrKC6SQBQVxa3XCl4HzavixA+ICssbVM&#10;Cn7Iw3o1elpiru2ND9QfQyUihH2OCuoQulxKX9Zk0E9sRxy9T+sMhihdJbXDW4SbVs6SJJUGG44L&#10;NXa0qam8Hr+NgkX5/uWKrNhN55cu++1n+3T7kSn1PB6KVxCBhvAf/mu/aQVZCo8v8Q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MV13xAAAANsAAAAPAAAAAAAAAAAA&#10;AAAAAKECAABkcnMvZG93bnJldi54bWxQSwUGAAAAAAQABAD5AAAAkgMAAAAA&#10;" strokecolor="black [3213]"/>
                  <v:line id="Прямая соединительная линия 77" o:spid="_x0000_s1233" style="position:absolute;visibility:visible;mso-wrap-style:square" from="7166,6678" to="10804,6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mQnsUAAADbAAAADwAAAGRycy9kb3ducmV2LnhtbESPQWvCQBSE74X+h+UVehHdtAdTomtI&#10;pYUiglSFXB/ZZzY2+zZktyb9964g9DjMzDfMMh9tKy7U+8axgpdZAoK4crrhWsHx8Dl9A+EDssbW&#10;MSn4Iw/56vFhiZl2A3/TZR9qESHsM1RgQugyKX1lyKKfuY44eifXWwxR9rXUPQ4Rblv5miRzabHh&#10;uGCwo7Wh6mf/axW8f5yLnTbpZD2UddkN2zLRm1Kp56exWIAINIb/8L39pRWkKdy+xB8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mQnsUAAADbAAAADwAAAAAAAAAA&#10;AAAAAAChAgAAZHJzL2Rvd25yZXYueG1sUEsFBgAAAAAEAAQA+QAAAJMDAAAAAA==&#10;" strokecolor="black [3213]" strokeweight=".5pt"/>
                  <v:line id="Прямая соединительная линия 78" o:spid="_x0000_s1234" style="position:absolute;visibility:visible;mso-wrap-style:square" from="7706,6069" to="7706,7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YE7MIAAADbAAAADwAAAGRycy9kb3ducmV2LnhtbERPz2vCMBS+C/sfwht4kZm6w5Suaamy&#10;gchA1EGvj+at6da8lCaz9b9fDgOPH9/vrJhsJ640+NaxgtUyAUFcO91yo+Dz8v60AeEDssbOMSm4&#10;kYcif5hlmGo38omu59CIGMI+RQUmhD6V0teGLPql64kj9+UGiyHCoZF6wDGG204+J8mLtNhybDDY&#10;085Q/XP+tQq2b9/lUZv1YjdWTdWPH1WiD5VS88epfAURaAp38b97rxWs49j4Jf4Amf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YE7MIAAADbAAAADwAAAAAAAAAAAAAA&#10;AAChAgAAZHJzL2Rvd25yZXYueG1sUEsFBgAAAAAEAAQA+QAAAJADAAAAAA==&#10;" strokecolor="black [3213]" strokeweight=".5pt"/>
                  <v:line id="Прямая соединительная линия 79" o:spid="_x0000_s1235" style="position:absolute;visibility:visible;mso-wrap-style:square" from="10296,6069" to="10296,7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qhd8UAAADbAAAADwAAAGRycy9kb3ducmV2LnhtbESPQWvCQBSE7wX/w/KEXkQ39lBtmo2o&#10;tFCKIFoh10f2NRvNvg3ZrUn/fVcQehxm5hsmWw22EVfqfO1YwXyWgCAuna65UnD6ep8uQfiArLFx&#10;TAp+ycMqHz1kmGrX84Gux1CJCGGfogITQptK6UtDFv3MtcTR+3adxRBlV0ndYR/htpFPSfIsLdYc&#10;Fwy2tDVUXo4/VsHm7bzea7OYbPuiKtp+VyT6s1DqcTysX0EEGsJ/+N7+0AoWL3D7En+Az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qhd8UAAADbAAAADwAAAAAAAAAA&#10;AAAAAAChAgAAZHJzL2Rvd25yZXYueG1sUEsFBgAAAAAEAAQA+QAAAJMDAAAAAA==&#10;" strokecolor="black [3213]" strokeweight=".5pt"/>
                  <v:line id="Прямая соединительная линия 80" o:spid="_x0000_s1236" style="position:absolute;flip:y;visibility:visible;mso-wrap-style:square" from="7166,6076" to="7706,6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YyTsEAAADbAAAADwAAAGRycy9kb3ducmV2LnhtbERP3WrCMBS+H+wdwhF2N1PHlK4aZRMG&#10;Yzdi9QEOzVlTbE66JGtrn365ELz8+P43u9G2oicfGscKFvMMBHHldMO1gvPp8zkHESKyxtYxKbhS&#10;gN328WGDhXYDH6kvYy1SCIcCFZgYu0LKUBmyGOauI07cj/MWY4K+ltrjkMJtK1+ybCUtNpwaDHa0&#10;N1Rdyj+roJ3ieXr72Jsp+3296sNh5fzyW6mn2fi+BhFpjHfxzf2lFeRpffqSfoDc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NjJOwQAAANsAAAAPAAAAAAAAAAAAAAAA&#10;AKECAABkcnMvZG93bnJldi54bWxQSwUGAAAAAAQABAD5AAAAjwMAAAAA&#10;" strokecolor="black [3213]"/>
                  <v:line id="Прямая соединительная линия 81" o:spid="_x0000_s1237" style="position:absolute;flip:x y;visibility:visible;mso-wrap-style:square" from="10296,6076" to="10804,6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mCCcIAAADbAAAADwAAAGRycy9kb3ducmV2LnhtbESPQWvCQBSE74X+h+UVvNWNghKjq7SC&#10;IiiCsb0/ss8kbfZtyK5m/feuUOhxmJlvmMUqmEbcqHO1ZQWjYQKCuLC65lLB13nznoJwHlljY5kU&#10;3MnBavn6ssBM255PdMt9KSKEXYYKKu/bTEpXVGTQDW1LHL2L7Qz6KLtS6g77CDeNHCfJVBqsOS5U&#10;2NK6ouI3vxoFu32Ypbw+/hzwu7fNcfKZ6G1QavAWPuYgPAX/H/5r77SCdATPL/E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7mCCcIAAADbAAAADwAAAAAAAAAAAAAA&#10;AAChAgAAZHJzL2Rvd25yZXYueG1sUEsFBgAAAAAEAAQA+QAAAJADAAAAAA==&#10;" strokecolor="black [3213]"/>
                  <v:line id="Прямая соединительная линия 85" o:spid="_x0000_s1238" style="position:absolute;flip:y;visibility:visible;mso-wrap-style:square" from="7706,6069" to="10296,6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GR1sMAAADbAAAADwAAAGRycy9kb3ducmV2LnhtbESP0WoCMRRE3wv+Q7gF32q2RcVujaKC&#10;IH0RVz/gsrndLN3crEmq6359Iwg+DjNzhpkvO9uIC/lQO1bwPspAEJdO11wpOB23bzMQISJrbByT&#10;ghsFWC4GL3PMtbvygS5FrESCcMhRgYmxzaUMpSGLYeRa4uT9OG8xJukrqT1eE9w28iPLptJizWnB&#10;YEsbQ+Vv8WcVNH089Z/rjemz8/im9/up85NvpYav3eoLRKQuPsOP9k4rmE3g/iX9ALn4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BkdbDAAAA2wAAAA8AAAAAAAAAAAAA&#10;AAAAoQIAAGRycy9kb3ducmV2LnhtbFBLBQYAAAAABAAEAPkAAACRAwAAAAA=&#10;" strokecolor="black [3213]"/>
                  <v:shape id="Дуга 88" o:spid="_x0000_s1239" style="position:absolute;left:10841;top:7530;width:1440;height:1440;visibility:visible;mso-wrap-style:square;v-text-anchor:middle" coordsize="144000,14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SCCMEA&#10;AADbAAAADwAAAGRycy9kb3ducmV2LnhtbERPTYvCMBC9L/gfwgjebKosUqtRFnVFPIh2PexxaMa2&#10;azMpTdT6781B2OPjfc+XnanFnVpXWVYwimIQxLnVFRcKzj/fwwSE88gaa8uk4EkOlovexxxTbR98&#10;onvmCxFC2KWooPS+SaV0eUkGXWQb4sBdbGvQB9gWUrf4COGmluM4nkiDFYeGEhtalZRfs5tRsM2q&#10;zfhzn/xNn9n54I5Xu47dr1KDfvc1A+Gp8//it3unFSRhbPgSfoB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TkggjBAAAA2wAAAA8AAAAAAAAAAAAAAAAAmAIAAGRycy9kb3du&#10;cmV2LnhtbFBLBQYAAAAABAAEAPUAAACGAwAAAAA=&#10;" path="m72000,nsc111765,,144000,32235,144000,72000r-72000,l72000,xem72000,nfc111765,,144000,32235,144000,72000e" filled="f" strokecolor="black [3213]" strokeweight="1.5pt">
                    <v:path arrowok="t" o:connecttype="custom" o:connectlocs="72000,0;144000,72000" o:connectangles="0,0"/>
                  </v:shape>
                  <v:shape id="Дуга 100" o:spid="_x0000_s1240" style="position:absolute;left:5740;top:7503;width:1435;height:1435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tp58YA&#10;AADcAAAADwAAAGRycy9kb3ducmV2LnhtbESPT2vCQBDF74LfYZlCL6Kb9lAkukorFCTtof7X25Cd&#10;JsHsbMiumn77zkHwNsN7895vpvPO1epKbag8G3gZJaCIc28rLgxsN5/DMagQkS3WnsnAHwWYz/q9&#10;KabW33hF13UslIRwSNFAGWOTah3ykhyGkW+IRfv1rcMoa1to2+JNwl2tX5PkTTusWBpKbGhRUn5e&#10;X5yB78qHTZYd9h/LrwxPP6fBcbe4GPP81L1PQEXq4sN8v15awU8EX56RCfTsH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Dtp58YAAADcAAAADwAAAAAAAAAAAAAAAACYAgAAZHJz&#10;L2Rvd25yZXYueG1sUEsFBgAAAAAEAAQA9QAAAIsDAAAAAA==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/>
                      </w:txbxContent>
                    </v:textbox>
                  </v:shape>
                  <v:shape id="Дуга 101" o:spid="_x0000_s1241" style="position:absolute;left:5740;top:8837;width:1435;height:1435;flip:y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g4cMQA&#10;AADcAAAADwAAAGRycy9kb3ducmV2LnhtbESPT2vCQBDF7wW/wzJCb3U3QYqkruIfBKG91AZyHbJj&#10;EszOxuxq0m/fFYTeZnhv3u/Ncj3aVtyp941jDclMgSAunWm40pD/HN4WIHxANtg6Jg2/5GG9mrws&#10;MTNu4G+6n0IlYgj7DDXUIXSZlL6syaKfuY44amfXWwxx7StpehxiuG1lqtS7tNhwJNTY0a6m8nK6&#10;2cjNc0/XZKsW6TBP1W5ffBZfhdav03HzASLQGP7Nz+ujifVVAo9n4gR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3YOHDEAAAA3AAAAA8AAAAAAAAAAAAAAAAAmAIAAGRycy9k&#10;b3ducmV2LnhtbFBLBQYAAAAABAAEAPUAAACJAwAAAAA=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03" o:spid="_x0000_s1242" style="position:absolute;visibility:visible;mso-wrap-style:square" from="10804,8227" to="10804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1hF8AAAADcAAAADwAAAGRycy9kb3ducmV2LnhtbERPTYvCMBC9L/gfwgje1lQXlqUaRQVd&#10;r1v14G1oxqbYTEqS2vrvzcLC3ubxPme5HmwjHuRD7VjBbJqBIC6drrlScD7t379AhIissXFMCp4U&#10;YL0avS0x167nH3oUsRIphEOOCkyMbS5lKA1ZDFPXEifu5rzFmKCvpPbYp3DbyHmWfUqLNacGgy3t&#10;DJX3orMKrt02+u+T3PTFsDuY+b4pO3dRajIeNgsQkYb4L/5zH3Wan33A7zPpArl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LNYRfAAAAA3AAAAA8AAAAAAAAAAAAAAAAA&#10;oQIAAGRycy9kb3ducmV2LnhtbFBLBQYAAAAABAAEAPkAAACOAwAAAAA=&#10;" strokecolor="black [3213]" strokeweight="1.5pt"/>
                  <v:shape id="Дуга 104" o:spid="_x0000_s1243" style="position:absolute;left:9369;top:7510;width:1435;height:1435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v5MUA&#10;AADcAAAADwAAAGRycy9kb3ducmV2LnhtbERPS2vCQBC+F/wPyxR6KXVjKSKpG6lCQdIe1PRhbkN2&#10;TILZ2ZBdNf57VxC8zcf3nOmsN404UudqywpGwwgEcWF1zaWCn+zzZQLCeWSNjWVScCYHs2TwMMVY&#10;2xOv6bjxpQgh7GJUUHnfxlK6oiKDbmhb4sDtbGfQB9iVUnd4CuGmka9RNJYGaw4NFba0qKjYbw5G&#10;wXdtXZam/3/z5VeK+Sp/3v4uDko9PfYf7yA89f4uvrmXOsyP3uD6TLhAJh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AG/kxQAAANwAAAAPAAAAAAAAAAAAAAAAAJgCAABkcnMv&#10;ZG93bnJldi54bWxQSwUGAAAAAAQABAD1AAAAigMAAAAA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05" o:spid="_x0000_s1244" style="position:absolute;left:9369;top:8843;width:1435;height:1435;flip:y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M+c8UA&#10;AADcAAAADwAAAGRycy9kb3ducmV2LnhtbESPT2vCQBDF7wW/wzJCb3XXYItEV/EPQqG9VAO5Dtkx&#10;CWZnY3Y16bfvFgRvM7w37/dmuR5sI+7U+dqxhulEgSAunKm51JCdDm9zED4gG2wck4Zf8rBejV6W&#10;mBrX8w/dj6EUMYR9ihqqENpUSl9UZNFPXEsctbPrLIa4dqU0HfYx3DYyUepDWqw5EipsaVdRcTne&#10;bORmmafrdKvmST9L1G6ff+Xfudav42GzABFoCE/z4/rTxPrqHf6fiRP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4z5zxQAAANwAAAAPAAAAAAAAAAAAAAAAAJgCAABkcnMv&#10;ZG93bnJldi54bWxQSwUGAAAAAAQABAD1AAAAigMAAAAA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06" o:spid="_x0000_s1245" style="position:absolute;visibility:visible;mso-wrap-style:square" from="8983,3885" to="9001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DdEMQAAADcAAAADwAAAGRycy9kb3ducmV2LnhtbERP22oCMRB9L/QfwhT6UjSpFJHVKMVa&#10;aEEUr+jbsBl3l24myyZ11783guDbHM51RpPWluJMtS8ca3jvKhDEqTMFZxq2m+/OAIQPyAZLx6Th&#10;Qh4m4+enESbGNbyi8zpkIoawT1BDHkKVSOnTnCz6rquII3dytcUQYZ1JU2MTw20pe0r1pcWCY0OO&#10;FU1zSv/W/1bDcXYIzex3+bWYHnarj72a98q3VOvXl/ZzCCJQGx7iu/vHxPmqD7dn4gVyf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kN0QxAAAANwAAAAPAAAAAAAAAAAA&#10;AAAAAKECAABkcnMvZG93bnJldi54bWxQSwUGAAAAAAQABAD5AAAAkgMAAAAA&#10;" strokecolor="windowText" strokeweight="2.25pt">
                    <v:stroke endarrow="classic" endarrowwidth="narrow" endarrowlength="long"/>
                  </v:line>
                  <v:shape id="Дуга 107" o:spid="_x0000_s1246" style="position:absolute;left:5762;top:8825;width:1440;height:1440;rotation:90;flip:x;visibility:visible;mso-wrap-style:square;v-text-anchor:middle" coordsize="144000,14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IAX8MA&#10;AADcAAAADwAAAGRycy9kb3ducmV2LnhtbERPTWsCMRC9F/wPYQQv4iZ6ULs1iggFKV5qC9bbsJnu&#10;Lm4ma5Ku2/76piD0No/3OatNbxvRkQ+1Yw3TTIEgLpypudTw/vY8WYIIEdlg45g0fFOAzXrwsMLc&#10;uBu/UneMpUghHHLUUMXY5lKGoiKLIXMtceI+nbcYE/SlNB5vKdw2cqbUXFqsOTVU2NKuouJy/LIa&#10;rj/qpZs+zs4nU4/5UC5k5z+k1qNhv30CEamP/+K7e2/SfLWAv2fSB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IAX8MAAADcAAAADwAAAAAAAAAAAAAAAACYAgAAZHJzL2Rv&#10;d25yZXYueG1sUEsFBgAAAAAEAAQA9QAAAIgDAAAAAA==&#10;" adj="-11796480,,5400" path="m72000,nsc111765,,144000,32235,144000,72000r-72000,l72000,xem72000,nfc111765,,144000,32235,144000,72000e" filled="f" strokecolor="black [3213]" strokeweight="1.5pt">
                    <v:stroke joinstyle="miter"/>
                    <v:formulas/>
                    <v:path arrowok="t" o:connecttype="custom" o:connectlocs="72000,0;144000,72000" o:connectangles="0,0" textboxrect="0,0,144000,14400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08" o:spid="_x0000_s1247" style="position:absolute;left:10846;top:8833;width:1436;height:1435;rotation:-90;flip:x y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FUmcUA&#10;AADcAAAADwAAAGRycy9kb3ducmV2LnhtbESPQW/CMAyF70j8h8hIu6CRMqHBOgJCiKFpN+h29xqv&#10;rdY4UROg49fjwyRutt7ze5+X69616kxdbDwbmE4yUMSltw1XBj6Lt8cFqJiQLbaeycAfRVivhoMl&#10;5tZf+EDnY6qUhHDM0UCdUsi1jmVNDuPEB2LRfnznMMnaVdp2eJFw1+qnLHvWDhuWhhoDbWsqf48n&#10;Z+DjWhSLcfE1273s59vDXofm+h2MeRj1m1dQifp0N/9fv1vBz4RWnpEJ9O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MVSZxQAAANwAAAAPAAAAAAAAAAAAAAAAAJgCAABkcnMv&#10;ZG93bnJldi54bWxQSwUGAAAAAAQABAD1AAAAigMAAAAA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09" o:spid="_x0000_s1248" style="position:absolute;flip:x;visibility:visible;mso-wrap-style:square" from="7175,8261" to="7175,9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nDH8IAAADcAAAADwAAAGRycy9kb3ducmV2LnhtbERPTWsCMRC9F/wPYQRvmqzYolujqGiR&#10;HkrV9j5sptnFzWTZRN3++0YQepvH+5z5snO1uFIbKs8aspECQVx4U7HV8HXaDacgQkQ2WHsmDb8U&#10;YLnoPc0xN/7GB7oeoxUphEOOGsoYm1zKUJTkMIx8Q5y4H986jAm2VpoWbync1XKs1It0WHFqKLGh&#10;TUnF+XhxGrZo3iaH9+etOX18WjvpMrX+zrQe9LvVK4hIXfwXP9x7k+arGdyfSRfI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XnDH8IAAADcAAAADwAAAAAAAAAAAAAA&#10;AAChAgAAZHJzL2Rvd25yZXYueG1sUEsFBgAAAAAEAAQA+QAAAJADAAAAAA==&#10;" strokecolor="black [3213]" strokeweight="1.5pt"/>
                  <v:shape id="Дуга 111" o:spid="_x0000_s1249" style="position:absolute;left:7175;top:7543;width:1435;height:1435;flip:x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GurcQA&#10;AADcAAAADwAAAGRycy9kb3ducmV2LnhtbESPT2vCQBDF7wW/wzJCb3U3QYqkruIfBKG91AZyHbJj&#10;EszOxuxq0m/fFYTeZnhv3u/Ncj3aVtyp941jDclMgSAunWm40pD/HN4WIHxANtg6Jg2/5GG9mrws&#10;MTNu4G+6n0IlYgj7DDXUIXSZlL6syaKfuY44amfXWwxx7StpehxiuG1lqtS7tNhwJNTY0a6m8nK6&#10;2cjNc0/XZKsW6TBP1W5ffBZfhdav03HzASLQGP7Nz+ujifWTBB7PxAn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gBrq3EAAAA3AAAAA8AAAAAAAAAAAAAAAAAmAIAAGRycy9k&#10;b3ducmV2LnhtbFBLBQYAAAAABAAEAPUAAACJAwAAAAA=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13" o:spid="_x0000_s1250" style="position:absolute;left:7175;top:8876;width:1435;height:1436;flip:x y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q4978A&#10;AADcAAAADwAAAGRycy9kb3ducmV2LnhtbESPzQrCMBCE74LvEFbwpqkKItUoIgieFP/A49KsbbHZ&#10;lCRq9emNIHjbZWa+nZ0tGlOJBzlfWlYw6CcgiDOrS84VnI7r3gSED8gaK8uk4EUeFvN2a4aptk/e&#10;0+MQchEh7FNUUIRQp1L6rCCDvm9r4qhdrTMY4upyqR0+I9xUcpgkY2mw5HihwJpWBWW3w91ESlKf&#10;LnzfLie7Es9ufNTrNwalup1mOQURqAl/8y+90bH+YATfZ+IEcv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sarj3vwAAANwAAAAPAAAAAAAAAAAAAAAAAJgCAABkcnMvZG93bnJl&#10;di54bWxQSwUGAAAAAAQABAD1AAAAhAMAAAAA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14" o:spid="_x0000_s1251" style="position:absolute;left:10846;top:8843;width:1435;height:1435;rotation:90;flip:x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vAmMQA&#10;AADcAAAADwAAAGRycy9kb3ducmV2LnhtbESPQWvCQBCF74L/YRmhN7MxxCKpq4glUBCEqngestNs&#10;MDu7ZLca/323UOhthvfmfW/W29H24k5D6BwrWGQ5COLG6Y5bBZdzPV+BCBFZY++YFDwpwHYznayx&#10;0u7Bn3Q/xVakEA4VKjAx+krK0BiyGDLniZP25QaLMa1DK/WAjxRue1nk+au02HEiGPS0N9TcTt82&#10;QerjsygPdeH3rX8vpS2WB3NV6mU27t5ARBrjv/nv+kOn+osSfp9JE8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rwJjEAAAA3AAAAA8AAAAAAAAAAAAAAAAAmAIAAGRycy9k&#10;b3ducmV2LnhtbFBLBQYAAAAABAAEAPUAAACJAwAAAAA=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15" o:spid="_x0000_s1252" style="position:absolute;left:5762;top:7510;width:1436;height:1435;flip:x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qorsUA&#10;AADcAAAADwAAAGRycy9kb3ducmV2LnhtbESPQWvCQBCF74X+h2UKvdXdhLZIdJWqFAr1Ug3kOmTH&#10;JDQ7G7Orif/eFQRvM7w373szX462FWfqfeNYQzJRIIhLZxquNOT777cpCB+QDbaOScOFPCwXz09z&#10;zIwb+I/Ou1CJGMI+Qw11CF0mpS9rsugnriOO2sH1FkNc+0qaHocYbluZKvUpLTYcCTV2tK6p/N+d&#10;bOTmuadjslLTdHhP1XpT/BbbQuvXl/FrBiLQGB7m+/WPifWTD7g9EyeQi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OqiuxQAAANwAAAAPAAAAAAAAAAAAAAAAAJgCAABkcnMv&#10;ZG93bnJldi54bWxQSwUGAAAAAAQABAD1AAAAigMAAAAA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116" o:spid="_x0000_s1253" style="position:absolute;left:10841;top:7509;width:1435;height:1435;flip:x;visibility:visible;mso-wrap-style:square;v-text-anchor:middle" coordsize="143510,14351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g22cQA&#10;AADcAAAADwAAAGRycy9kb3ducmV2LnhtbESPQWvCQBCF7wX/wzJCb3U3oYhEV1GLINhLNZDrkB2T&#10;YHY2Zrcm/vtuodDbDO/N+96sNqNtxYN63zjWkMwUCOLSmYYrDfnl8LYA4QOywdYxaXiSh8168rLC&#10;zLiBv+hxDpWIIewz1FCH0GVS+rImi37mOuKoXV1vMcS1r6TpcYjhtpWpUnNpseFIqLGjfU3l7fxt&#10;IzfPPd2TnVqkw3uq9h/FqfgstH6djtsliEBj+Df/XR9NrJ/M4feZOIF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oNtnEAAAA3AAAAA8AAAAAAAAAAAAAAAAAmAIAAGRycy9k&#10;b3ducmV2LnhtbFBLBQYAAAAABAAEAPUAAACJAwAAAAA=&#10;" adj="-11796480,,5400" path="m71755,nsc111384,,143510,32126,143510,71755r-71755,l71755,xem71755,nfc111384,,143510,32126,143510,71755e" filled="f" strokecolor="black [3213]" strokeweight="1.5pt">
                    <v:stroke joinstyle="miter"/>
                    <v:formulas/>
                    <v:path arrowok="t" o:connecttype="custom" o:connectlocs="71755,0;143510,71755" o:connectangles="0,0" textboxrect="0,0,143510,14351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21" o:spid="_x0000_s1254" style="position:absolute;visibility:visible;mso-wrap-style:square" from="5762,8227" to="5762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YGm8AAAADcAAAADwAAAGRycy9kb3ducmV2LnhtbERPTYvCMBC9L/gfwix4W1N7kKUaxRV0&#10;vVr14G1oZpuyzaQkqe3+eyMseJvH+5zVZrStuJMPjWMF81kGgrhyuuFaweW8//gEESKyxtYxKfij&#10;AJv15G2FhXYDn+hexlqkEA4FKjAxdoWUoTJkMcxcR5y4H+ctxgR9LbXHIYXbVuZZtpAWG04NBjva&#10;Gap+y94quPVf0X+f5XYox93B5Pu26t1Vqen7uF2CiDTGl/jffdRpfj6H5zPpArl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bmBpvAAAAA3AAAAA8AAAAAAAAAAAAAAAAA&#10;oQIAAGRycy9kb3ducmV2LnhtbFBLBQYAAAAABAAEAPkAAACOAwAAAAA=&#10;" strokecolor="black [3213]" strokeweight="1.5pt"/>
                  <v:line id="Прямая соединительная линия 122" o:spid="_x0000_s1255" style="position:absolute;visibility:visible;mso-wrap-style:square" from="12276,8221" to="12281,9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SY7MAAAADcAAAADwAAAGRycy9kb3ducmV2LnhtbERPTYvCMBC9L/gfwgh7W1N7kKUaRQVd&#10;r1b3sLehGZtiMylJarv/fiMseJvH+5zVZrSteJAPjWMF81kGgrhyuuFawfVy+PgEESKyxtYxKfil&#10;AJv15G2FhXYDn+lRxlqkEA4FKjAxdoWUoTJkMcxcR5y4m/MWY4K+ltrjkMJtK/MsW0iLDacGgx3t&#10;DVX3srcKfvpd9F8XuR3KcX80+aGtevet1Pt03C5BRBrjS/zvPuk0P8/h+Uy6QK7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Y0mOzAAAAA3AAAAA8AAAAAAAAAAAAAAAAA&#10;oQIAAGRycy9kb3ducmV2LnhtbFBLBQYAAAAABAAEAPkAAACOAwAAAAA=&#10;" strokecolor="black [3213]" strokeweight="1.5pt"/>
                  <v:line id="Прямая соединительная линия 123" o:spid="_x0000_s1256" style="position:absolute;visibility:visible;mso-wrap-style:square" from="6458,7503" to="11558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g9d8EAAADcAAAADwAAAGRycy9kb3ducmV2LnhtbERPTWvCQBC9F/wPywje6sYUiqSuYgVt&#10;r0Y9eBuy02xodjbsbkz8912h4G0e73NWm9G24kY+NI4VLOYZCOLK6YZrBefT/nUJIkRkja1jUnCn&#10;AJv15GWFhXYDH+lWxlqkEA4FKjAxdoWUoTJkMcxdR5y4H+ctxgR9LbXHIYXbVuZZ9i4tNpwaDHa0&#10;M1T9lr1VcO0/o/86ye1QjruDyfdt1buLUrPpuP0AEWmMT/G/+1un+fkbPJ5JF8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eD13wQAAANwAAAAPAAAAAAAAAAAAAAAA&#10;AKECAABkcnMvZG93bnJldi54bWxQSwUGAAAAAAQABAD5AAAAjwMAAAAA&#10;" strokecolor="black [3213]" strokeweight="1.5pt"/>
                  <v:rect id="Прямоугольник 124" o:spid="_x0000_s1257" style="position:absolute;left:2524;top:10665;width:12954;height:8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0N/IsAA&#10;AADcAAAADwAAAGRycy9kb3ducmV2LnhtbERPS4vCMBC+C/6HMMLeNLUUka5p8cGy4s26sNehmW2L&#10;zaQ2Wa3/3giCt/n4nrPKB9OKK/WusaxgPotAEJdWN1wp+Dl9TZcgnEfW2FomBXdykGfj0QpTbW98&#10;pGvhKxFC2KWooPa+S6V0ZU0G3cx2xIH7s71BH2BfSd3jLYSbVsZRtJAGGw4NNXa0rak8F/9GQRyV&#10;xTre4Hc7/C7M5bBLltIkSn1MhvUnCE+Df4tf7r0O8+MEns+EC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0N/IsAAAADcAAAADwAAAAAAAAAAAAAAAACYAgAAZHJzL2Rvd25y&#10;ZXYueG1sUEsFBgAAAAAEAAQA9QAAAIUDAAAAAA==&#10;" fillcolor="black [3213]" stroked="f" strokeweight="2pt">
                    <v:fill r:id="rId107" o:title="" color2="white [3212]" type="pattern"/>
                  </v:rect>
                  <v:line id="Прямая соединительная линия 125" o:spid="_x0000_s1258" style="position:absolute;visibility:visible;mso-wrap-style:square" from="2524,10591" to="15484,105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0AmMEAAADcAAAADwAAAGRycy9kb3ducmV2LnhtbERPTWvCQBC9F/wPywje6sZAi6SuYgVt&#10;r0Y9eBuy02xodjbsbkz8912h4G0e73NWm9G24kY+NI4VLOYZCOLK6YZrBefT/nUJIkRkja1jUnCn&#10;AJv15GWFhXYDH+lWxlqkEA4FKjAxdoWUoTJkMcxdR5y4H+ctxgR9LbXHIYXbVuZZ9i4tNpwaDHa0&#10;M1T9lr1VcO0/o/86ye1QjruDyfdt1buLUrPpuP0AEWmMT/G/+1un+fkbPJ5JF8j1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3QCYwQAAANwAAAAPAAAAAAAAAAAAAAAA&#10;AKECAABkcnMvZG93bnJldi54bWxQSwUGAAAAAAQABAD5AAAAjwMAAAAA&#10;" strokecolor="black [3213]" strokeweight="1.5pt"/>
                  <v:line id="Прямая соединительная линия 126" o:spid="_x0000_s1259" style="position:absolute;flip:y;visibility:visible;mso-wrap-style:square" from="5744,10362" to="5744,1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pAx78AAADcAAAADwAAAGRycy9kb3ducmV2LnhtbERPzYrCMBC+C75DGMGLaKqgSDWKCIoX&#10;C3b3AYZmbIvJpDTR1rffLAje5uP7ne2+t0a8qPW1YwXzWQKCuHC65lLB789pugbhA7JG45gUvMnD&#10;fjccbDHVruMbvfJQihjCPkUFVQhNKqUvKrLoZ64hjtzdtRZDhG0pdYtdDLdGLpJkJS3WHBsqbOhY&#10;UfHIn1ZBPrk5c14+rj4zzzqz3UT210yp8ag/bEAE6sNX/HFfdJy/WMH/M/ECufs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rpAx78AAADcAAAADwAAAAAAAAAAAAAAAACh&#10;AgAAZHJzL2Rvd25yZXYueG1sUEsFBgAAAAAEAAQA+QAAAI0DAAAAAA==&#10;" strokecolor="windowText" strokeweight="2.25pt">
                    <v:stroke endarrow="classic" endarrowwidth="narrow" endarrowlength="long"/>
                  </v:line>
                  <v:line id="Прямая соединительная линия 127" o:spid="_x0000_s1260" style="position:absolute;flip:y;visibility:visible;mso-wrap-style:square" from="6824,10362" to="6824,1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blXMEAAADcAAAADwAAAGRycy9kb3ducmV2LnhtbERPzYrCMBC+C/sOYYS9iE0V1KUaZREU&#10;Lxas+wBDM7bFZFKaaLtvb4SFvc3H9zub3WCNeFLnG8cKZkkKgrh0uuFKwc/1MP0C4QOyRuOYFPyS&#10;h932Y7TBTLueL/QsQiViCPsMFdQhtJmUvqzJok9cSxy5m+sshgi7SuoO+xhujZyn6VJabDg21NjS&#10;vqbyXjysgmJycea4uJ99bh5NbvuJHM65Up/j4XsNItAQ/sV/7pOO8+creD8TL5D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9uVc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line id="Прямая соединительная линия 128" o:spid="_x0000_s1261" style="position:absolute;flip:y;visibility:visible;mso-wrap-style:square" from="7903,10362" to="7903,1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lxLsMAAADcAAAADwAAAGRycy9kb3ducmV2LnhtbESPQWvCQBCF7wX/wzKFXkQ3FSwSXaUI&#10;lV4MGP0BQ3ZMgruzIbua+O87h4K3Gd6b977Z7Ebv1IP62AY28DnPQBFXwbZcG7icf2YrUDEhW3SB&#10;ycCTIuy2k7cN5jYMfKJHmWolIRxzNNCk1OVax6ohj3EeOmLRrqH3mGTta217HCTcO73Isi/tsWVp&#10;aLCjfUPVrbx7A+X0FNxheTvGwt3bwg9TPR4LYz7ex+81qERjepn/r3+t4C+EVp6RCf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BpcS7DAAAA3AAAAA8AAAAAAAAAAAAA&#10;AAAAoQIAAGRycy9kb3ducmV2LnhtbFBLBQYAAAAABAAEAPkAAACRAwAAAAA=&#10;" strokecolor="windowText" strokeweight="2.25pt">
                    <v:stroke endarrow="classic" endarrowwidth="narrow" endarrowlength="long"/>
                  </v:line>
                  <v:line id="Прямая соединительная линия 129" o:spid="_x0000_s1262" style="position:absolute;flip:y;visibility:visible;mso-wrap-style:square" from="8983,10312" to="8983,14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XUtcEAAADcAAAADwAAAGRycy9kb3ducmV2LnhtbERPzYrCMBC+C/sOYYS9iE0VFLcaZREU&#10;Lxas+wBDM7bFZFKaaLtvb4SFvc3H9zub3WCNeFLnG8cKZkkKgrh0uuFKwc/1MF2B8AFZo3FMCn7J&#10;w277Mdpgpl3PF3oWoRIxhH2GCuoQ2kxKX9Zk0SeuJY7czXUWQ4RdJXWHfQy3Rs7TdCktNhwbamxp&#10;X1N5Lx5WQTG5OHNc3M8+N48mt/1EDudcqc/x8L0GEWgI/+I/90nH+fMveD8TL5D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JdS1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line id="Прямая соединительная линия 130" o:spid="_x0000_s1263" style="position:absolute;flip:y;visibility:visible;mso-wrap-style:square" from="10062,10362" to="10062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br9cQAAADcAAAADwAAAGRycy9kb3ducmV2LnhtbESPQWvCQBCF74L/YZmCF6mbWiySuooU&#10;lF4MmPoDhuw0Ce7Ohuxq4r93DoXeZnhv3vtmsxu9U3fqYxvYwNsiA0VcBdtybeDyc3hdg4oJ2aIL&#10;TAYeFGG3nU42mNsw8JnuZaqVhHDM0UCTUpdrHauGPMZF6IhF+w29xyRrX2vb4yDh3ullln1ojy1L&#10;Q4MdfTVUXcubN1DOz8EdV9dTLNytLfww1+OpMGb2Mu4/QSUa07/57/rbCv674MszMoHe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xuv1xAAAANwAAAAPAAAAAAAAAAAA&#10;AAAAAKECAABkcnMvZG93bnJldi54bWxQSwUGAAAAAAQABAD5AAAAkgMAAAAA&#10;" strokecolor="windowText" strokeweight="2.25pt">
                    <v:stroke endarrow="classic" endarrowwidth="narrow" endarrowlength="long"/>
                  </v:line>
                  <v:line id="Прямая соединительная линия 142" o:spid="_x0000_s1264" style="position:absolute;flip:y;visibility:visible;mso-wrap-style:square" from="11142,10362" to="11142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6jZMEAAADcAAAADwAAAGRycy9kb3ducmV2LnhtbERPzYrCMBC+C/sOYYS9iE0VlaUaZREU&#10;Lxas+wBDM7bFZFKaaLtvb4SFvc3H9zub3WCNeFLnG8cKZkkKgrh0uuFKwc/1MP0C4QOyRuOYFPyS&#10;h932Y7TBTLueL/QsQiViCPsMFdQhtJmUvqzJok9cSxy5m+sshgi7SuoO+xhujZyn6UpabDg21NjS&#10;vqbyXjysgmJycea4vJ99bh5NbvuJHM65Up/j4XsNItAQ/sV/7pOO8xdzeD8TL5Db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XqNk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line id="Прямая соединительная линия 143" o:spid="_x0000_s1265" style="position:absolute;flip:y;visibility:visible;mso-wrap-style:square" from="12221,10362" to="12221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IG/8EAAADcAAAADwAAAGRycy9kb3ducmV2LnhtbERPzYrCMBC+C/sOYRb2IpruqotUoyyC&#10;4sWCdR9gaMa2mExKE219eyMI3ubj+53lurdG3Kj1tWMF3+MEBHHhdM2lgv/TdjQH4QOyRuOYFNzJ&#10;w3r1MVhiql3HR7rloRQxhH2KCqoQmlRKX1Rk0Y9dQxy5s2sthgjbUuoWuxhujfxJkl9psebYUGFD&#10;m4qKS361CvLh0Znd7HLwmbnWme2Gsj9kSn199n8LEIH68Ba/3Hsd508n8HwmXi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Egb/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line id="Прямая соединительная линия 144" o:spid="_x0000_s1266" style="position:absolute;flip:y;visibility:visible;mso-wrap-style:square" from="13301,10312" to="13301,144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uei8EAAADcAAAADwAAAGRycy9kb3ducmV2LnhtbERPzYrCMBC+C75DmIW9yDZ1UZGuUUTY&#10;xYsFqw8wNLNtMZmUJtr69kYQvM3H9zurzWCNuFHnG8cKpkkKgrh0uuFKwfn0+7UE4QOyRuOYFNzJ&#10;w2Y9Hq0w067nI92KUIkYwj5DBXUIbSalL2uy6BPXEkfu33UWQ4RdJXWHfQy3Rn6n6UJabDg21NjS&#10;rqbyUlytgmJydOZvfjn43Fyb3PYTORxypT4/hu0PiEBDeItf7r2O82czeD4TL5D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+56L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shape id="Поле 145" o:spid="_x0000_s1267" type="#_x0000_t202" style="position:absolute;left:9437;top:3549;width:2826;height:29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kjIz8QA&#10;AADcAAAADwAAAGRycy9kb3ducmV2LnhtbERPTWsCMRC9F/wPYQq9FM1aVMrWKCooUmxLVYrHYTPd&#10;LG4mSxJ1/feNIPQ2j/c542lra3EmHyrHCvq9DARx4XTFpYL9btl9BREissbaMSm4UoDppPMwxly7&#10;C3/TeRtLkUI45KjAxNjkUobCkMXQcw1x4n6dtxgT9KXUHi8p3NbyJctG0mLFqcFgQwtDxXF7sgqO&#10;5v35K1t9zH9G66v/3J3cwW8OSj09trM3EJHa+C++u9c6zR8M4fZMukBO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IyM/EAAAA3AAAAA8AAAAAAAAAAAAAAAAAmAIAAGRycy9k&#10;b3ducmV2LnhtbFBLBQYAAAAABAAEAPUAAACJAwAAAAA=&#10;" filled="f" stroked="f" strokeweight=".5pt">
                    <v:textbox>
                      <w:txbxContent>
                        <w:p w:rsidR="004C7066" w:rsidRPr="00FF76BD" w:rsidRDefault="004C7066" w:rsidP="004C7066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31" o:spid="_x0000_s1268" type="#_x0000_t202" style="position:absolute;left:7346;top:14705;width:3911;height:29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pWuMQA&#10;AADcAAAADwAAAGRycy9kb3ducmV2LnhtbERPTWsCMRC9C/6HMIVepGYtZZGtUarQIsUq1VI8Dpvp&#10;ZnEzWZKo6783BcHbPN7nTGadbcSJfKgdKxgNMxDEpdM1Vwp+du9PYxAhImtsHJOCCwWYTfu9CRba&#10;nfmbTttYiRTCoUAFJsa2kDKUhiyGoWuJE/fnvMWYoK+k9nhO4baRz1mWS4s1pwaDLS0MlYft0So4&#10;mM/BJvv4mv/my4tf745u71d7pR4furdXEJG6eBff3Eud5r/k8P9MukBO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aVrjEAAAA3AAAAA8AAAAAAAAAAAAAAAAAmAIAAGRycy9k&#10;b3ducmV2LnhtbFBLBQYAAAAABAAEAPUAAACJAwAAAAA=&#10;" filled="f" stroked="f" strokeweight=".5pt">
                    <v:textbox>
                      <w:txbxContent>
                        <w:p w:rsidR="004C7066" w:rsidRPr="00FF76BD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3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см</w:t>
                          </w:r>
                        </w:p>
                      </w:txbxContent>
                    </v:textbox>
                  </v:shape>
                  <v:line id="Прямая соединительная линия 147" o:spid="_x0000_s1269" style="position:absolute;flip:x;visibility:visible;mso-wrap-style:square" from="23332,11855" to="32411,11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BLNsMAAADcAAAADwAAAGRycy9kb3ducmV2LnhtbERPS2vCQBC+C/0PyxS81U0ktSVmI1Vs&#10;KR7ER3sfsuMmNDsbsluN/94tFLzNx/ecYjHYVpyp941jBekkAUFcOd2wUfB1fH96BeEDssbWMSm4&#10;kodF+TAqMNfuwns6H4IRMYR9jgrqELpcSl/VZNFPXEccuZPrLYYIeyN1j5cYbls5TZKZtNhwbKix&#10;o1VN1c/h1ypYo/7I9pvntT5ud8ZkQ5osv1Olxo/D2xxEoCHcxf/uTx3nZy/w90y8QJY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ASzbDAAAA3AAAAA8AAAAAAAAAAAAA&#10;AAAAoQIAAGRycy9kb3ducmV2LnhtbFBLBQYAAAAABAAEAPkAAACRAwAAAAA=&#10;" strokecolor="black [3213]" strokeweight="1.5pt"/>
                  <v:line id="Прямая соединительная линия 148" o:spid="_x0000_s1270" style="position:absolute;flip:x;visibility:visible;mso-wrap-style:square" from="26851,9493" to="35925,9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/fRMUAAADcAAAADwAAAGRycy9kb3ducmV2LnhtbESPT2vDMAzF74N+B6NCb6uTko6R1S1r&#10;aUfZYaz/7iLWnLBYDrHbZt9+Ogx2k3hP7/20WA2+VTfqYxPYQD7NQBFXwTbsDJxPu8dnUDEhW2wD&#10;k4EfirBajh4WWNpw5wPdjskpCeFYooE6pa7UOlY1eYzT0BGL9hV6j0nW3mnb413CfatnWfakPTYs&#10;DTV2tKmp+j5evYEt2rfi8D7f2tPHp3PFkGfrS27MZDy8voBKNKR/89/13gp+IbTyjEy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/fRMUAAADcAAAADwAAAAAAAAAA&#10;AAAAAAChAgAAZHJzL2Rvd25yZXYueG1sUEsFBgAAAAAEAAQA+QAAAJMDAAAAAA==&#10;" strokecolor="black [3213]" strokeweight="1.5pt"/>
                  <v:shape id="Дуга 149" o:spid="_x0000_s1271" style="position:absolute;left:32420;top:7474;width:3564;height:6696;visibility:visible;mso-wrap-style:square;v-text-anchor:middle" coordsize="356400,669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8yE8IA&#10;AADcAAAADwAAAGRycy9kb3ducmV2LnhtbERPTWvCQBC9F/wPywje6sYiotFVgljxIlIbbI9DdkzS&#10;ZmfD7qrx37sFobd5vM9ZrDrTiCs5X1tWMBomIIgLq2suFeSf769TED4ga2wsk4I7eVgtey8LTLW9&#10;8Qddj6EUMYR9igqqENpUSl9UZNAPbUscubN1BkOErpTa4S2Gm0a+JclEGqw5NlTY0rqi4vd4MQqy&#10;L3nIxj/7yzrfn9pv3Oy2ibNKDfpdNgcRqAv/4qd7p+P88Qz+nokX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rzITwgAAANwAAAAPAAAAAAAAAAAAAAAAAJgCAABkcnMvZG93&#10;bnJldi54bWxQSwUGAAAAAAQABAD1AAAAhwMAAAAA&#10;" path="m270,316380nsc5740,129878,91379,-12147,190558,806v92334,12059,164382,154919,165821,328792l178200,334800,270,316380xem270,316380nfc5740,129878,91379,-12147,190558,806v92334,12059,164382,154919,165821,328792e" filled="f" strokecolor="black [3213]" strokeweight="1.5pt">
                    <v:stroke dashstyle="dash"/>
                    <v:path arrowok="t" o:connecttype="custom" o:connectlocs="270,316380;190558,806;356379,329598" o:connectangles="0,0,0"/>
                  </v:shape>
                  <v:shape id="Дуга 150" o:spid="_x0000_s1272" style="position:absolute;left:23333;top:7475;width:3562;height:6693;visibility:visible;mso-wrap-style:square;v-text-anchor:middle" coordsize="356235,6692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mN+sUA&#10;AADcAAAADwAAAGRycy9kb3ducmV2LnhtbESPT2vCQBDF70K/wzJCb7rRNkGiq5TSggeh/jt4HLJj&#10;EszOhuxWo5++cyh4m+G9ee83i1XvGnWlLtSeDUzGCSjiwtuaSwPHw/doBipEZIuNZzJwpwCr5ctg&#10;gbn1N97RdR9LJSEccjRQxdjmWoeiIodh7Fti0c6+cxhl7UptO7xJuGv0NEky7bBmaaiwpc+Kisv+&#10;1xkI9rHhh3tPv04/9Vu2vQeapoUxr8P+Yw4qUh+f5v/rtRX8VPDlGZlA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yY36xQAAANwAAAAPAAAAAAAAAAAAAAAAAJgCAABkcnMv&#10;ZG93bnJldi54bWxQSwUGAAAAAAQABAD1AAAAigMAAAAA&#10;" adj="-11796480,,5400" path="m473,310272nsc7778,122345,96189,-17205,195975,1686v89944,17027,158834,157939,160239,327759l178118,334645,473,310272xem473,310272nfc7778,122345,96189,-17205,195975,1686v89944,17027,158834,157939,160239,327759e" filled="f" strokecolor="black [3213]" strokeweight="1.5pt">
                    <v:stroke dashstyle="dash" joinstyle="miter"/>
                    <v:formulas/>
                    <v:path arrowok="t" o:connecttype="custom" o:connectlocs="473,310272;195975,1686;356214,329445" o:connectangles="0,0,0" textboxrect="0,0,356235,669290"/>
                    <v:textbox>
                      <w:txbxContent>
                        <w:p w:rsidR="004C7066" w:rsidRDefault="004C7066" w:rsidP="004C7066"/>
                      </w:txbxContent>
                    </v:textbox>
                  </v:shape>
                  <v:shape id="Дуга 151" o:spid="_x0000_s1273" style="position:absolute;left:23333;top:7333;width:3562;height:6693;flip:y;visibility:visible;mso-wrap-style:square;v-text-anchor:middle" coordsize="356235,66929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9Q6MMA&#10;AADcAAAADwAAAGRycy9kb3ducmV2LnhtbERPS2sCMRC+C/0PYQq9SE2sKGVrlFJQvNUn9TjdjLtL&#10;N5NlM+rWX98UCr3Nx/ec6bzztbpQG6vAFoYDA4o4D67iwsJ+t3h8BhUF2WEdmCx8U4T57K43xcyF&#10;K2/ospVCpRCOGVooRZpM65iX5DEOQkOcuFNoPUqCbaFdi9cU7mv9ZMxEe6w4NZTY0FtJ+df27C0c&#10;T+/HiZFc+p/rkVnePg5mdKitfbjvXl9ACXXyL/5zr1yaPx7C7zPpAj3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9Q6MMAAADcAAAADwAAAAAAAAAAAAAAAACYAgAAZHJzL2Rv&#10;d25yZXYueG1sUEsFBgAAAAAEAAQA9QAAAIgDAAAAAA==&#10;" adj="-11796480,,5400" path="m,334282nsc105,152928,77080,4733,173576,109v99033,-4746,181099,143236,182638,329336l178118,334645,,334282xem,334282nfc105,152928,77080,4733,173576,109v99033,-4746,181099,143236,182638,329336e" filled="f" strokecolor="black [3213]" strokeweight="1.5pt">
                    <v:stroke joinstyle="miter"/>
                    <v:formulas/>
                    <v:path arrowok="t" o:connecttype="custom" o:connectlocs="0,334282;173576,109;356214,329445" o:connectangles="0,0,0" textboxrect="0,0,356235,669290"/>
                    <v:textbox>
                      <w:txbxContent>
                        <w:p w:rsidR="004C7066" w:rsidRDefault="004C7066" w:rsidP="004C7066"/>
                      </w:txbxContent>
                    </v:textbox>
                  </v:shape>
                  <v:shape id="Дуга 152" o:spid="_x0000_s1274" style="position:absolute;left:32411;top:7388;width:3556;height:6687;flip:y;visibility:visible;mso-wrap-style:square;v-text-anchor:middle" coordsize="355600,66865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ayQMIA&#10;AADcAAAADwAAAGRycy9kb3ducmV2LnhtbERP22oCMRB9F/yHMIIvpWYVlLI1ihe8vIm2HzDdTDdb&#10;N5M1ibr+fVMo+DaHc53pvLW1uJEPlWMFw0EGgrhwuuJSwefH5vUNRIjIGmvHpOBBAeazbmeKuXZ3&#10;PtLtFEuRQjjkqMDE2ORShsKQxTBwDXHivp23GBP0pdQe7ync1nKUZRNpseLUYLChlaHifLpaBeXu&#10;a/GzNOd2H/328FKxWW8vS6X6vXbxDiJSG5/if/dep/njEfw9ky6Q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/FrJAwgAAANwAAAAPAAAAAAAAAAAAAAAAAJgCAABkcnMvZG93&#10;bnJldi54bWxQSwUGAAAAAAQABAD1AAAAhwMAAAAA&#10;" adj="-11796480,,5400" path="m,333965nsc104,152785,76940,4732,173263,108v98859,-4745,180780,143100,182316,329028l177800,334328,,333965xem,333965nfc104,152785,76940,4732,173263,108v98859,-4745,180780,143100,182316,329028e" filled="f" strokecolor="black [3213]" strokeweight="1.5pt">
                    <v:stroke joinstyle="miter"/>
                    <v:formulas/>
                    <v:path arrowok="t" o:connecttype="custom" o:connectlocs="0,333965;173263,108;355579,329136" o:connectangles="0,0,0" textboxrect="0,0,355600,668655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53" o:spid="_x0000_s1275" style="position:absolute;flip:y;visibility:visible;mso-wrap-style:square" from="23332,9492" to="26894,11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Lb6MEAAADcAAAADwAAAGRycy9kb3ducmV2LnhtbERPS4vCMBC+C/6HMMLeNO2uLlKNoosu&#10;iwdZX/ehGdNiMylN1O6/3wiCt/n4njOdt7YSN2p86VhBOkhAEOdOl2wUHA/r/hiED8gaK8ek4I88&#10;zGfdzhQz7e68o9s+GBFD2GeooAihzqT0eUEW/cDVxJE7u8ZiiLAxUjd4j+G2ku9J8iktlhwbCqzp&#10;q6D8sr9aBSvU38PdZrTSh+2vMcM2TZanVKm3XruYgAjUhpf46f7Rcf7oAx7PxAvk7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ItvowQAAANwAAAAPAAAAAAAAAAAAAAAA&#10;AKECAABkcnMvZG93bnJldi54bWxQSwUGAAAAAAQABAD5AAAAjwMAAAAA&#10;" strokecolor="black [3213]" strokeweight="1.5pt"/>
                  <v:line id="Прямая соединительная линия 154" o:spid="_x0000_s1276" style="position:absolute;flip:y;visibility:visible;mso-wrap-style:square" from="32410,9491" to="35924,11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MtDnMEAAADcAAAADwAAAGRycy9kb3ducmV2LnhtbERPS4vCMBC+L+x/CLOwtzXtUkWqUXYX&#10;XcSD+LwPzZgWm0lpotZ/bwTB23x8zxlPO1uLC7W+cqwg7SUgiAunKzYK9rv51xCED8gaa8ek4EYe&#10;ppP3tzHm2l15Q5dtMCKGsM9RQRlCk0vpi5Is+p5riCN3dK3FEGFrpG7xGsNtLb+TZCAtVhwbSmzo&#10;r6TitD1bBTPU/9lm2Z/p3WptTNalye8hVerzo/sZgQjUhZf46V7oOL+fweOZeIGc3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y0OcwQAAANwAAAAPAAAAAAAAAAAAAAAA&#10;AKECAABkcnMvZG93bnJldi54bWxQSwUGAAAAAAQABAD5AAAAjwMAAAAA&#10;" strokecolor="black [3213]" strokeweight="1.5pt"/>
                  <v:line id="Прямая соединительная линия 156" o:spid="_x0000_s1277" style="position:absolute;flip:y;visibility:visible;mso-wrap-style:square" from="25311,14071" to="33952,140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V4cMEAAADcAAAADwAAAGRycy9kb3ducmV2LnhtbERPS4vCMBC+L+x/CLPgbU0rKks1iruo&#10;iAdZX/ehGdNiMylN1PrvjSB4m4/vOeNpaytxpcaXjhWk3QQEce50yUbBYb/4/gHhA7LGyjEpuJOH&#10;6eTzY4yZdjfe0nUXjIgh7DNUUIRQZ1L6vCCLvutq4sidXGMxRNgYqRu8xXBbyV6SDKXFkmNDgTX9&#10;FZSfdxerYI562d+uB3O93/wb02/T5PeYKtX5amcjEIHa8Ba/3Csd5w+G8HwmXiA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VXhwwQAAANwAAAAPAAAAAAAAAAAAAAAA&#10;AKECAABkcnMvZG93bnJldi54bWxQSwUGAAAAAAQABAD5AAAAjwMAAAAA&#10;" strokecolor="black [3213]" strokeweight="1.5pt"/>
                  <v:line id="Прямая соединительная линия 159" o:spid="_x0000_s1278" style="position:absolute;flip:y;visibility:visible;mso-wrap-style:square" from="25311,7507" to="33947,7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dL0cIAAADcAAAADwAAAGRycy9kb3ducmV2LnhtbERPTYvCMBC9C/sfwgh709RdFK1GWVeF&#10;PXjRCl7HZmyLzaQ00VZ//UYQvM3jfc5s0ZpS3Kh2hWUFg34Egji1uuBMwSHZ9MYgnEfWWFomBXdy&#10;sJh/dGYYa9vwjm57n4kQwi5GBbn3VSylS3My6Pq2Ig7c2dYGfYB1JnWNTQg3pfyKopE0WHBoyLGi&#10;35zSy/5qFCyXzfe2THiYrCYuOp4ea+ebg1Kf3fZnCsJT69/il/tPh/nDCTyfCRfI+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wdL0cIAAADcAAAADwAAAAAAAAAAAAAA&#10;AAChAgAAZHJzL2Rvd25yZXYueG1sUEsFBgAAAAAEAAQA+QAAAJADAAAAAA==&#10;" strokecolor="black [3213]" strokeweight="1.5pt">
                    <v:stroke dashstyle="dash"/>
                  </v:line>
                  <v:line id="Прямая соединительная линия 160" o:spid="_x0000_s1279" style="position:absolute;flip:x;visibility:visible;mso-wrap-style:square" from="37772,9688" to="40603,11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tibcUAAADcAAAADwAAAGRycy9kb3ducmV2LnhtbESPQWvCQBCF74X+h2UKvdVNPUibukqx&#10;BAQrmFh6nmbHJDY7G3ZXjf++cxB6m+G9ee+b+XJ0vTpTiJ1nA8+TDBRx7W3HjYGvffH0AiomZIu9&#10;ZzJwpQjLxf3dHHPrL1zSuUqNkhCOORpoUxpyrWPdksM48QOxaAcfHCZZQ6NtwIuEu15Ps2ymHXYs&#10;DS0OtGqp/q1OzkD5U36+rlz3XVSV231sm+OmCHtjHh/G9zdQicb0b75dr63gzwRfnpEJ9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tibcUAAADcAAAADwAAAAAAAAAA&#10;AAAAAAChAgAAZHJzL2Rvd25yZXYueG1sUEsFBgAAAAAEAAQA+QAAAJMDAAAAAA==&#10;" strokecolor="black [3213]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161" o:spid="_x0000_s1280" style="position:absolute;flip:y;visibility:visible;mso-wrap-style:square" from="29629,11363" to="33157,137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wWSsMAAADcAAAADwAAAGRycy9kb3ducmV2LnhtbERPyW7CMBC9V+IfrEHiVpxwQFXAILZK&#10;nLpQLrkN8RCHxOModiHl63GlSr3N01tnvuxtI67U+cqxgnScgCAunK64VHD8en1+AeEDssbGMSn4&#10;IQ/LxeBpjpl2N/6k6yGUIoawz1CBCaHNpPSFIYt+7FriyJ1dZzFE2JVSd3iL4baRkySZSosVxwaD&#10;LW0MFfXh2yrY3j/qtzzPJ3Xzbo7pbt1etqdcqdGwX81ABOrDv/jPvddx/jSF32fiBXL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cMFkrDAAAA3AAAAA8AAAAAAAAAAAAA&#10;AAAAoQIAAGRycy9kb3ducmV2LnhtbFBLBQYAAAAABAAEAPkAAACRAwAAAAA=&#10;" strokecolor="windowText"/>
                  <v:line id="Прямая соединительная линия 162" o:spid="_x0000_s1281" style="position:absolute;flip:y;visibility:visible;mso-wrap-style:square" from="20481,11363" to="23999,137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6IPcQAAADcAAAADwAAAGRycy9kb3ducmV2LnhtbERPO2/CMBDeK/U/WIfEVhwyoCpgEI8i&#10;MbWUsmQ74iMOic9RbCDtr6+RKnW7T9/zZoveNuJGna8cKxiPEhDEhdMVlwqOX9uXVxA+IGtsHJOC&#10;b/KwmD8/zTDT7s6fdDuEUsQQ9hkqMCG0mZS+MGTRj1xLHLmz6yyGCLtS6g7vMdw2Mk2SibRYcWww&#10;2NLaUFEfrlbB5mdfv+d5ntbNhzmO31btZXPKlRoO+uUURKA+/Iv/3Dsd509SeDwTL5D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3og9xAAAANwAAAAPAAAAAAAAAAAA&#10;AAAAAKECAABkcnMvZG93bnJldi54bWxQSwUGAAAAAAQABAD5AAAAkgMAAAAA&#10;" strokecolor="windowText"/>
                  <v:line id="Прямая соединительная линия 163" o:spid="_x0000_s1282" style="position:absolute;visibility:visible;mso-wrap-style:square" from="32410,11855" to="38225,11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13r8MAAADcAAAADwAAAGRycy9kb3ducmV2LnhtbERPTWvCQBC9C/0PywjedKPSRFJXCQVB&#10;25O2pdchO01Ss7Nhd42xv75bEHqbx/uc9XYwrejJ+caygvksAUFcWt1wpeD9bTddgfABWWNrmRTc&#10;yMN28zBaY67tlY/Un0IlYgj7HBXUIXS5lL6syaCf2Y44cl/WGQwRukpqh9cYblq5SJJUGmw4NtTY&#10;0XNN5fl0MQpW5cu3K7LiMH/86LKffvGa7j4zpSbjoXgCEWgI/+K7e6/j/HQJf8/EC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Ytd6/DAAAA3AAAAA8AAAAAAAAAAAAA&#10;AAAAoQIAAGRycy9kb3ducmV2LnhtbFBLBQYAAAAABAAEAPkAAACRAwAAAAA=&#10;" strokecolor="black [3213]"/>
                  <v:line id="Прямая соединительная линия 164" o:spid="_x0000_s1283" style="position:absolute;visibility:visible;mso-wrap-style:square" from="35922,9617" to="41009,96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Tv28MAAADcAAAADwAAAGRycy9kb3ducmV2LnhtbERPTWvCQBC9C/0PywjedKPYRFJXCQVB&#10;25O2pdchO01Ss7Nhd42xv75bEHqbx/uc9XYwrejJ+caygvksAUFcWt1wpeD9bTddgfABWWNrmRTc&#10;yMN28zBaY67tlY/Un0IlYgj7HBXUIXS5lL6syaCf2Y44cl/WGQwRukpqh9cYblq5SJJUGmw4NtTY&#10;0XNN5fl0MQpW5cu3K7LiMH/86LKffvGa7j4zpSbjoXgCEWgI/+K7e6/j/HQJf8/EC+Tm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E79vDAAAA3AAAAA8AAAAAAAAAAAAA&#10;AAAAoQIAAGRycy9kb3ducmV2LnhtbFBLBQYAAAAABAAEAPkAAACRAwAAAAA=&#10;" strokecolor="black [3213]"/>
                  <v:line id="Прямая соединительная линия 165" o:spid="_x0000_s1284" style="position:absolute;visibility:visible;mso-wrap-style:square" from="20701,13474" to="29845,1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ez5MAAAADcAAAADwAAAGRycy9kb3ducmV2LnhtbERPS4vCMBC+C/6HMIIX0cTHFqlGEUHY&#10;va11wevQjG21mZQmavffb4QFb/PxPWe97WwtHtT6yrGG6USBIM6dqbjQ8HM6jJcgfEA2WDsmDb/k&#10;Ybvp99aYGvfkIz2yUIgYwj5FDWUITSqlz0uy6CeuIY7cxbUWQ4RtIU2LzxhuazlTKpEWK44NJTa0&#10;Lym/ZXer4ZgFNbqab6XmyWKH1bk5XdWX1sNBt1uBCNSFt/jf/Wni/OQDXs/EC+Tm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n3s+TAAAAA3AAAAA8AAAAAAAAAAAAAAAAA&#10;oQIAAGRycy9kb3ducmV2LnhtbFBLBQYAAAAABAAEAPkAAACOAwAAAAA=&#10;" strokecolor="windowText">
                    <v:stroke startarrow="classic" startarrowwidth="narrow" startarrowlength="long" endarrow="classic" endarrowwidth="narrow" endarrowlength="long"/>
                  </v:line>
                  <v:shape id="Поле 31" o:spid="_x0000_s1285" type="#_x0000_t202" style="position:absolute;left:36366;top:9334;width:2664;height:291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8K2MQA&#10;AADcAAAADwAAAGRycy9kb3ducmV2LnhtbERPS2sCMRC+F/wPYQq9lJrVw1K2RmkFRYpWfCAeh810&#10;s7iZLEnU9d8bodDbfHzPGU0624gL+VA7VjDoZyCIS6drrhTsd7O3dxAhImtsHJOCGwWYjHtPIyy0&#10;u/KGLttYiRTCoUAFJsa2kDKUhiyGvmuJE/frvMWYoK+k9nhN4baRwyzLpcWaU4PBlqaGytP2bBWc&#10;zPfrOpuvvg754uZ/dmd39MujUi/P3ecHiEhd/Bf/uRc6zc9zeDyTLpDj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vCtjEAAAA3AAAAA8AAAAAAAAAAAAAAAAAmAIAAGRycy9k&#10;b3ducmV2LnhtbFBLBQYAAAAABAAEAPUAAACJAwAAAAA=&#10;" filled="f" stroked="f" strokeweight=".5pt">
                    <v:textbox>
                      <w:txbxContent>
                        <w:p w:rsidR="004C7066" w:rsidRPr="001C5AB3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е 31" o:spid="_x0000_s1286" type="#_x0000_t202" style="position:absolute;left:26243;top:11169;width:2648;height:290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OvQ8QA&#10;AADcAAAADwAAAGRycy9kb3ducmV2LnhtbERPTWsCMRC9F/wPYQq9SM3awypbo1ShRcQq1VI8Dpvp&#10;ZnEzWZKo679vBKG3ebzPmcw624gz+VA7VjAcZCCIS6drrhR879+fxyBCRNbYOCYFVwowm/YeJlho&#10;d+EvOu9iJVIIhwIVmBjbQspQGrIYBq4lTtyv8xZjgr6S2uMlhdtGvmRZLi3WnBoMtrQwVB53J6vg&#10;aFb9bfbxOf/Jl1e/2Z/cwa8PSj09dm+vICJ18V98dy91mp+P4P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5jr0PEAAAA3AAAAA8AAAAAAAAAAAAAAAAAmAIAAGRycy9k&#10;b3ducmV2LnhtbFBLBQYAAAAABAAEAPUAAACJAwAAAAA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64"/>
                          </w:r>
                        </w:p>
                      </w:txbxContent>
                    </v:textbox>
                  </v:shape>
                  <v:shape id="Дуга 168" o:spid="_x0000_s1287" style="position:absolute;left:32625;top:8331;width:3550;height:7873;flip:y;visibility:visible;mso-wrap-style:square;v-text-anchor:middle" coordsize="354965,78734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fGC8IA&#10;AADcAAAADwAAAGRycy9kb3ducmV2LnhtbESPT2/CMAzF70h8h8hIu9EUDgh1BLRNQmxH/u1sNV4b&#10;0ThRE6Dbp58PSNxsvef3fl5tBt+pG/XJBTYwK0pQxHWwjhsDp+N2ugSVMrLFLjAZ+KUEm/V4tMLK&#10;hjvv6XbIjZIQThUaaHOOldapbsljKkIkFu0n9B6zrH2jbY93CfednpflQnt0LA0tRvpoqb4crt6A&#10;jUe9m8/S+xZdpK/l5ey+/zpjXibD2yuoTEN+mh/Xn1bwF0Irz8gEev0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J8YLwgAAANwAAAAPAAAAAAAAAAAAAAAAAJgCAABkcnMvZG93&#10;bnJldi54bWxQSwUGAAAAAAQABAD1AAAAhwMAAAAA&#10;" adj="-11796480,,5400" path="m,393312nsc57,255799,32459,128319,85474,57031,186639,-79004,318355,38426,348935,291916v10357,85852,7312,176950,-8638,258476l177483,393674,,393312xem,393312nfc57,255799,32459,128319,85474,57031,186639,-79004,318355,38426,348935,291916v10357,85852,7312,176950,-8638,258476e" filled="f" strokecolor="windowText" strokeweight="1.5pt">
                    <v:stroke joinstyle="miter"/>
                    <v:formulas/>
                    <v:path arrowok="t" o:connecttype="custom" o:connectlocs="0,393312;85474,57031;348935,291916;340297,550392" o:connectangles="0,0,0,0" textboxrect="0,0,354965,787348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70" o:spid="_x0000_s1288" style="position:absolute;flip:y;visibility:visible;mso-wrap-style:square" from="33155,13514" to="33155,15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WAkMYAAADcAAAADwAAAGRycy9kb3ducmV2LnhtbESPQWvCQBCF7wX/wzKCF9GNQqtNXUUK&#10;BXsStR68DdlpEpudDdlVY369cxB6m+G9ee+bxap1lbpSE0rPBibjBBRx5m3JuYGfw9doDipEZIuV&#10;ZzJwpwCrZe9lgan1N97RdR9zJSEcUjRQxFinWoesIIdh7Gti0X594zDK2uTaNniTcFfpaZK8aYcl&#10;S0OBNX0WlP3tL85Ad3LdsD2eZ9tuR9X3+TB8375ejBn02/UHqEht/Dc/rzdW8GeCL8/IBHr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1gJDGAAAA3AAAAA8AAAAAAAAA&#10;AAAAAAAAoQIAAGRycy9kb3ducmV2LnhtbFBLBQYAAAAABAAEAPkAAACUAwAAAAA=&#10;" strokecolor="windowText" strokeweight="1.75pt">
                    <v:stroke endarrow="classic" endarrowwidth="narrow" endarrowlength="long"/>
                  </v:line>
                  <v:line id="Прямая соединительная линия 171" o:spid="_x0000_s1289" style="position:absolute;flip:y;visibility:visible;mso-wrap-style:square" from="33861,13868" to="33861,160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klC8QAAADcAAAADwAAAGRycy9kb3ducmV2LnhtbERPS2vCQBC+F/wPyxS8SN0otGmjmyCF&#10;gj2Jr0NvQ3ZMYrOzIbuamF/vCoXe5uN7zjLrTS2u1LrKsoLZNAJBnFtdcaHgsP96eQfhPLLG2jIp&#10;uJGDLB09LTHRtuMtXXe+ECGEXYIKSu+bREqXl2TQTW1DHLiTbQ36ANtC6ha7EG5qOY+iN2mw4tBQ&#10;YkOfJeW/u4tRMPyYYdIfz/Fm2FL9fd5PPjavF6XGz/1qAcJT7//Ff+61DvPjGTyeCRfI9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OSULxAAAANwAAAAPAAAAAAAAAAAA&#10;AAAAAKECAABkcnMvZG93bnJldi54bWxQSwUGAAAAAAQABAD5AAAAkgMAAAAA&#10;" strokecolor="windowText" strokeweight="1.75pt">
                    <v:stroke endarrow="classic" endarrowwidth="narrow" endarrowlength="long"/>
                  </v:line>
                  <v:line id="Прямая соединительная линия 172" o:spid="_x0000_s1290" style="position:absolute;flip:y;visibility:visible;mso-wrap-style:square" from="34534,13711" to="34534,16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u7fMIAAADcAAAADwAAAGRycy9kb3ducmV2LnhtbERPS4vCMBC+C/6HMIIXWVMFdbcaRQRB&#10;T+LrsLehGdtqMylN1Npfb4SFvc3H95zZojaFeFDlcssKBv0IBHFidc6pgtNx/fUNwnlkjYVlUvAi&#10;B4t5uzXDWNsn7+lx8KkIIexiVJB5X8ZSuiQjg65vS+LAXWxl0AdYpVJX+AzhppDDKBpLgzmHhgxL&#10;WmWU3A53o6D5NU2vPl8nu2ZPxfZ67P3sRnelup16OQXhqfb/4j/3Rof5kyF8ngkXyP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u7fMIAAADcAAAADwAAAAAAAAAAAAAA&#10;AAChAgAAZHJzL2Rvd25yZXYueG1sUEsFBgAAAAAEAAQA+QAAAJADAAAAAA==&#10;" strokecolor="windowText" strokeweight="1.75pt">
                    <v:stroke endarrow="classic" endarrowwidth="narrow" endarrowlength="long"/>
                  </v:line>
                  <v:line id="Прямая соединительная линия 173" o:spid="_x0000_s1291" style="position:absolute;flip:y;visibility:visible;mso-wrap-style:square" from="35281,13150" to="35281,156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ce58MAAADcAAAADwAAAGRycy9kb3ducmV2LnhtbERPS4vCMBC+C/sfwix4EU1VfHWNIoLg&#10;nsTXwdvQjG3dZlKaqN3++s2C4G0+vufMl7UpxIMql1tW0O9FIIgTq3NOFZyOm+4UhPPIGgvLpOCX&#10;HCwXH605xto+eU+Pg09FCGEXo4LM+zKW0iUZGXQ9WxIH7morgz7AKpW6wmcIN4UcRNFYGsw5NGRY&#10;0jqj5OdwNwqai2k69fk22TV7Kr5vx85sN7or1f6sV18gPNX+LX65tzrMnwzh/5lwgV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nHufDAAAA3AAAAA8AAAAAAAAAAAAA&#10;AAAAoQIAAGRycy9kb3ducmV2LnhtbFBLBQYAAAAABAAEAPkAAACRAwAAAAA=&#10;" strokecolor="windowText" strokeweight="1.75pt">
                    <v:stroke endarrow="classic" endarrowwidth="narrow" endarrowlength="long"/>
                  </v:line>
                  <v:line id="Прямая соединительная линия 174" o:spid="_x0000_s1292" style="position:absolute;flip:y;visibility:visible;mso-wrap-style:square" from="35922,11855" to="35922,143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6Gk8MAAADcAAAADwAAAGRycy9kb3ducmV2LnhtbERPS4vCMBC+C/sfwix4EU0Vn12jiCC4&#10;J/F18DY0Y1u3mZQmare/frMgeJuP7znzZW0K8aDK5ZYV9HsRCOLE6pxTBafjpjsF4TyyxsIyKfgl&#10;B8vFR2uOsbZP3tPj4FMRQtjFqCDzvoyldElGBl3PlsSBu9rKoA+wSqWu8BnCTSEHUTSWBnMODRmW&#10;tM4o+TncjYLmYppOfb5Nds2eiu/bsTPbje5KtT/r1RcIT7V/i1/urQ7zJ0P4fyZcIB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ROhpPDAAAA3AAAAA8AAAAAAAAAAAAA&#10;AAAAoQIAAGRycy9kb3ducmV2LnhtbFBLBQYAAAAABAAEAPkAAACRAwAAAAA=&#10;" strokecolor="windowText" strokeweight="1.75pt">
                    <v:stroke endarrow="classic" endarrowwidth="narrow" endarrowlength="long"/>
                  </v:line>
                  <v:shape id="Дуга 178" o:spid="_x0000_s1293" style="position:absolute;left:23583;top:8324;width:3528;height:7884;flip:y;visibility:visible;mso-wrap-style:square;v-text-anchor:middle" coordsize="352800,7884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qgxsUA&#10;AADcAAAADwAAAGRycy9kb3ducmV2LnhtbESPzW7CQAyE75V4h5WRuJUNULUosCDEj1Spp6Y8gMma&#10;JJD1huwCKU9fHypxszXjmc/zZedqdaM2VJ4NjIYJKOLc24oLA/uf3esUVIjIFmvPZOCXAiwXvZc5&#10;ptbf+ZtuWSyUhHBI0UAZY5NqHfKSHIahb4hFO/rWYZS1LbRt8S7hrtbjJHnXDiuWhhIbWpeUn7Or&#10;M7AZTxgvF/e4fmWbvNi+PQ6j08mYQb9bzUBF6uLT/H/9aQX/Q2jlGZlAL/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iqDGxQAAANwAAAAPAAAAAAAAAAAAAAAAAJgCAABkcnMv&#10;ZG93bnJldi54bWxQSwUGAAAAAAQABAD1AAAAigMAAAAA&#10;" adj="-11796480,,5400" path="m,393840nsc23,337139,5520,281116,16115,229595,46357,82534,113750,-8276,186066,592r-9666,393608l,393840xem,393840nfc23,337139,5520,281116,16115,229595,46357,82534,113750,-8276,186066,592e" filled="f" strokecolor="windowText" strokeweight="1.5pt">
                    <v:stroke joinstyle="miter"/>
                    <v:formulas/>
                    <v:path arrowok="t" o:connecttype="custom" o:connectlocs="0,393840;16115,229595;186066,592" o:connectangles="0,0,0" textboxrect="0,0,352800,788400"/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179" o:spid="_x0000_s1294" style="position:absolute;flip:y;visibility:visible;mso-wrap-style:square" from="25310,16202" to="34533,16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nRG8QAAADcAAAADwAAAGRycy9kb3ducmV2LnhtbERPTWvCQBC9F/wPywi9FN1YsNXoKiKU&#10;FuzFVBBvQ3ZMgtnZuLs1yb93hUJv83ifs1x3phY3cr6yrGAyTkAQ51ZXXCg4/HyMZiB8QNZYWyYF&#10;PXlYrwZPS0y1bXlPtywUIoawT1FBGUKTSunzkgz6sW2II3e2zmCI0BVSO2xjuKnla5K8SYMVx4YS&#10;G9qWlF+yX6PATo5z2V+nn7uX/pS57XXzXSetUs/DbrMAEagL/+I/95eO89/n8HgmXi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KdEbxAAAANwAAAAPAAAAAAAAAAAA&#10;AAAAAKECAABkcnMvZG93bnJldi54bWxQSwUGAAAAAAQABAD5AAAAkgMAAAAA&#10;" strokecolor="windowText" strokeweight="1.5pt"/>
                  <v:shape id="Поле 31" o:spid="_x0000_s1295" type="#_x0000_t202" style="position:absolute;left:30956;top:1467;width:7912;height:610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YbRzccA&#10;AADcAAAADwAAAGRycy9kb3ducmV2LnhtbESPQWsCMRCF70L/Q5hCL1Kz7UFka5S20CKlKmopHofN&#10;dLO4mSxJ1PXfdw6Ctxnem/e+mc5736oTxdQENvA0KkARV8E2XBv42X08TkCljGyxDUwGLpRgPrsb&#10;TLG04cwbOm1zrSSEU4kGXM5dqXWqHHlMo9ARi/YXoscsa6y1jXiWcN/q56IYa48NS4PDjt4dVYft&#10;0Rs4uK/huvhcvv2OF5e42h3DPn7vjXm4719fQGXq8818vV5YwZ8IvjwjE+j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GG0c3HAAAA3AAAAA8AAAAAAAAAAAAAAAAAmAIAAGRy&#10;cy9kb3ducmV2LnhtbFBLBQYAAAAABAAEAPUAAACMAwAAAAA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rFonts w:eastAsia="Times New Roman"/>
                              <w:i/>
                              <w:iCs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Условная </w:t>
                          </w:r>
                        </w:p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rFonts w:eastAsia="Times New Roman"/>
                              <w:i/>
                              <w:iCs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площадь </w:t>
                          </w:r>
                        </w:p>
                        <w:p w:rsidR="004C7066" w:rsidRPr="009879A7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смятия</w:t>
                          </w:r>
                        </w:p>
                      </w:txbxContent>
                    </v:textbox>
                  </v:shape>
                  <v:line id="Прямая соединительная линия 181" o:spid="_x0000_s1296" style="position:absolute;flip:x;visibility:visible;mso-wrap-style:square" from="29521,4522" to="30956,96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/qzcEAAADcAAAADwAAAGRycy9kb3ducmV2LnhtbERPzWoCMRC+F3yHMIK3mrVY0dUoVhCk&#10;F6n6AMNm3CxuJmsSdd2nN4VCb/Px/c5i1dpa3MmHyrGC0TADQVw4XXGp4HTcvk9BhIissXZMCp4U&#10;YLXsvS0w1+7BP3Q/xFKkEA45KjAxNrmUoTBkMQxdQ5y4s/MWY4K+lNrjI4XbWn5k2URarDg1GGxo&#10;Y6i4HG5WQd3FUzf72pguu46fer+fOP/5rdSg367nICK18V/8597pNH86gt9n0gVy+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T+rNwQAAANwAAAAPAAAAAAAAAAAAAAAA&#10;AKECAABkcnMvZG93bnJldi54bWxQSwUGAAAAAAQABAD5AAAAjwMAAAAA&#10;" strokecolor="black [3213]"/>
                  <v:shape id="Поле 31" o:spid="_x0000_s1297" type="#_x0000_t202" style="position:absolute;left:38271;top:13029;width:10312;height:45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jqIcMA&#10;AADcAAAADwAAAGRycy9kb3ducmV2LnhtbERPTWsCMRC9F/wPYYReRLP1ILIaRYUWKa2lKuJx2Iyb&#10;xc1kSaKu/74RhN7m8T5nOm9tLa7kQ+VYwdsgA0FcOF1xqWC/e++PQYSIrLF2TAruFGA+67xMMdfu&#10;xr903cZSpBAOOSowMTa5lKEwZDEMXEOcuJPzFmOCvpTa4y2F21oOs2wkLVacGgw2tDJUnLcXq+Bs&#10;Pns/2cf38jBa3/1md3FH/3VU6rXbLiYgIrXxX/x0r3WaPx7C45l0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hjqIcMAAADcAAAADwAAAAAAAAAAAAAAAACYAgAAZHJzL2Rv&#10;d25yZXYueG1sUEsFBgAAAAAEAAQA9QAAAIgDAAAAAA=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Напряжения</w:t>
                          </w:r>
                        </w:p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смятия</w:t>
                          </w:r>
                        </w:p>
                      </w:txbxContent>
                    </v:textbox>
                  </v:shape>
                  <v:line id="Прямая соединительная линия 183" o:spid="_x0000_s1298" style="position:absolute;flip:x y;visibility:visible;mso-wrap-style:square" from="34532,15124" to="38271,15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6ygpcMAAADcAAAADwAAAGRycy9kb3ducmV2LnhtbERPTWvCQBC9C/0PyxS86UaLQaKrBGnB&#10;ixSN6HXIjkk0O5tmV4399W6h4G0e73Pmy87U4katqywrGA0jEMS51RUXCvbZ12AKwnlkjbVlUvAg&#10;B8vFW2+OibZ33tJt5wsRQtglqKD0vkmkdHlJBt3QNsSBO9nWoA+wLaRu8R7CTS3HURRLgxWHhhIb&#10;WpWUX3ZXo+Bnla7j4/dksrlm48/4Ef0ezmmmVP+9S2cgPHX+Jf53r3WYP/2Av2fCB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soKXDAAAA3AAAAA8AAAAAAAAAAAAA&#10;AAAAoQIAAGRycy9kb3ducmV2LnhtbFBLBQYAAAAABAAEAPkAAACRAwAAAAA=&#10;" strokecolor="windowText"/>
                  <v:shape id="Поле 31" o:spid="_x0000_s1299" type="#_x0000_t202" style="position:absolute;left:21574;top:17613;width:15494;height:457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3XzsQA&#10;AADcAAAADwAAAGRycy9kb3ducmV2LnhtbERP22oCMRB9F/yHMEJfRLMtRWQ1SltokVIrXhAfh810&#10;s7iZLEnU9e+NIPRtDuc603lra3EmHyrHCp6HGQjiwumKSwW77edgDCJEZI21Y1JwpQDzWbczxVy7&#10;C6/pvImlSCEcclRgYmxyKUNhyGIYuoY4cX/OW4wJ+lJqj5cUbmv5kmUjabHi1GCwoQ9DxXFzsgqO&#10;5ru/yr6W7/vR4up/tyd38D8HpZ567dsERKQ2/osf7oVO88evcH8mXSB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69187EAAAA3AAAAA8AAAAAAAAAAAAAAAAAmAIAAGRycy9k&#10;b3ducmV2LnhtbFBLBQYAAAAABAAEAPUAAACJAwAAAAA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  <w:rPr>
                              <w:rFonts w:eastAsia="Times New Roman"/>
                              <w:i/>
                              <w:iCs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 xml:space="preserve">Действительная </w:t>
                          </w:r>
                        </w:p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поверхность смятия</w:t>
                          </w:r>
                        </w:p>
                      </w:txbxContent>
                    </v:textbox>
                  </v:shape>
                  <v:line id="Прямая соединительная линия 185" o:spid="_x0000_s1300" style="position:absolute;flip:x;visibility:visible;mso-wrap-style:square" from="29321,13867" to="31289,17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v2s8QAAADcAAAADwAAAGRycy9kb3ducmV2LnhtbERPTWvCQBC9C/6HZYTedKPQIqmrWLXg&#10;ydbUS27T7JhNk50N2a2m/fWuUOhtHu9zFqveNuJCna8cK5hOEhDEhdMVlwpOH6/jOQgfkDU2jknB&#10;D3lYLYeDBabaXflIlyyUIoawT1GBCaFNpfSFIYt+4lriyJ1dZzFE2JVSd3iN4baRsyR5khYrjg0G&#10;W9oYKurs2yrY/r7XhzzPZ3XzZk7T3Uv7tf3MlXoY9etnEIH68C/+c+91nD9/hPsz8QK5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O/azxAAAANwAAAAPAAAAAAAAAAAA&#10;AAAAAKECAABkcnMvZG93bnJldi54bWxQSwUGAAAAAAQABAD5AAAAkgMAAAAA&#10;" strokecolor="windowText"/>
                  <v:shape id="Поле 31" o:spid="_x0000_s1301" type="#_x0000_t202" style="position:absolute;left:7651;top:21573;width:2661;height:288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PsIsQA&#10;AADcAAAADwAAAGRycy9kb3ducmV2LnhtbERPTWsCMRC9C/0PYQpepGbrYZHVKG2hRUqtuJbicdhM&#10;N4ubyZJEXf+9KQje5vE+Z77sbStO5EPjWMHzOANBXDndcK3gZ/f+NAURIrLG1jEpuFCA5eJhMMdC&#10;uzNv6VTGWqQQDgUqMDF2hZShMmQxjF1HnLg/5y3GBH0ttcdzCretnGRZLi02nBoMdvRmqDqUR6vg&#10;YD5Hm+xj/fqbry7+e3d0e/+1V2r42L/MQETq4118c690mj/N4f+ZdIF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j7CLEAAAA3AAAAA8AAAAAAAAAAAAAAAAAmAIAAGRycy9k&#10;b3ducmV2LnhtbFBLBQYAAAAABAAEAPUAAACJAwAAAAA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31" o:spid="_x0000_s1302" type="#_x0000_t202" style="position:absolute;left:28632;top:21560;width:2661;height:288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9JucQA&#10;AADcAAAADwAAAGRycy9kb3ducmV2LnhtbERPTWsCMRC9C/6HMIIXqdl6UFmN0hYqIq2lWsTjsJlu&#10;FjeTJYm6/vumIHibx/uc+bK1tbiQD5VjBc/DDARx4XTFpYKf/fvTFESIyBprx6TgRgGWi25njrl2&#10;V/6myy6WIoVwyFGBibHJpQyFIYth6BrixP06bzEm6EupPV5TuK3lKMvG0mLFqcFgQ2+GitPubBWc&#10;zGbwla0+Xw/j9c1v92d39B9Hpfq99mUGIlIbH+K7e63T/OkE/p9JF8jF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5vSbnEAAAA3AAAAA8AAAAAAAAAAAAAAAAAmAIAAGRycy9k&#10;b3ducmV2LnhtbFBLBQYAAAAABAAEAPUAAACJAwAAAAA=&#10;" filled="f" stroked="f" strokeweight=".5pt">
                    <v:textbox>
                      <w:txbxContent>
                        <w:p w:rsidR="004C7066" w:rsidRDefault="004C7066" w:rsidP="004C7066">
                          <w:pPr>
                            <w:pStyle w:val="ad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line id="Прямая соединительная линия 330" o:spid="_x0000_s1303" style="position:absolute;flip:y;visibility:visible;mso-wrap-style:square" from="4549,10419" to="4549,144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KFFMEAAADcAAAADwAAAGRycy9kb3ducmV2LnhtbERP3WrCMBS+H+wdwhnsRmw6ZSK1UUSY&#10;7KYFqw9waI5tMTkpTWy7t18uBrv8+P7zw2yNGGnwnWMFH0kKgrh2uuNGwe36tdyC8AFZo3FMCn7I&#10;w2H/+pJjpt3EFxqr0IgYwj5DBW0IfSalr1uy6BPXE0fu7gaLIcKhkXrAKYZbI1dpupEWO44NLfZ0&#10;aql+VE+roFpcnDl/PgpfmmdX2mkh56JU6v1tPu5ABJrDv/jP/a0VrNdxfjwTj4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AoUU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</v:group>
                <w10:anchorlock/>
              </v:group>
            </w:pict>
          </mc:Fallback>
        </mc:AlternateContent>
      </w:r>
    </w:p>
    <w:p w:rsidR="0071147E" w:rsidRPr="00B60559" w:rsidRDefault="0071147E" w:rsidP="00B60559">
      <w:pPr>
        <w:ind w:firstLine="0"/>
        <w:jc w:val="center"/>
      </w:pPr>
      <w:r w:rsidRPr="00B60559">
        <w:t>Рис.</w:t>
      </w:r>
      <w:r w:rsidR="00E50C3F" w:rsidRPr="00B60559">
        <w:t xml:space="preserve"> 3.8.</w:t>
      </w:r>
      <w:r w:rsidR="004C7066">
        <w:t xml:space="preserve"> </w:t>
      </w:r>
      <w:r w:rsidR="009644FE">
        <w:t>Напряжения (а), действительная и условная поверхности (б) при смятии</w:t>
      </w:r>
    </w:p>
    <w:p w:rsidR="009644FE" w:rsidRDefault="009644FE" w:rsidP="00B2304E">
      <w:pPr>
        <w:ind w:firstLine="510"/>
        <w:rPr>
          <w:sz w:val="28"/>
        </w:rPr>
      </w:pPr>
    </w:p>
    <w:p w:rsidR="00F368F6" w:rsidRPr="00494B88" w:rsidRDefault="0071147E" w:rsidP="00B2304E">
      <w:pPr>
        <w:ind w:firstLine="510"/>
        <w:rPr>
          <w:sz w:val="28"/>
        </w:rPr>
      </w:pPr>
      <w:r>
        <w:rPr>
          <w:sz w:val="28"/>
        </w:rPr>
        <w:t>Для простоты расчетов полагают, что при контакте по плоскости возникают нормальные напряжения смятия, равномерно распределе</w:t>
      </w:r>
      <w:r>
        <w:rPr>
          <w:sz w:val="28"/>
        </w:rPr>
        <w:t>н</w:t>
      </w:r>
      <w:r>
        <w:rPr>
          <w:sz w:val="28"/>
        </w:rPr>
        <w:t>ные по площади контакта. Расчетное уравнение на смятие имеет вид:</w:t>
      </w:r>
    </w:p>
    <w:p w:rsidR="00F368F6" w:rsidRPr="007C65B6" w:rsidRDefault="0071147E" w:rsidP="009644F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71147E">
        <w:rPr>
          <w:position w:val="-34"/>
        </w:rPr>
        <w:object w:dxaOrig="1920" w:dyaOrig="780">
          <v:shape id="_x0000_i1050" type="#_x0000_t75" style="width:95.75pt;height:38.7pt" o:ole="">
            <v:imagedata r:id="rId108" o:title=""/>
          </v:shape>
          <o:OLEObject Type="Embed" ProgID="Equation.DSMT4" ShapeID="_x0000_i1050" DrawAspect="Content" ObjectID="_1410962215" r:id="rId109"/>
        </w:object>
      </w:r>
      <w:r>
        <w:t>,</w:t>
      </w:r>
      <w:r w:rsidR="009644FE">
        <w:t xml:space="preserve"> </w:t>
      </w:r>
      <w:r w:rsidR="009644FE">
        <w:tab/>
        <w:t>3.11</w:t>
      </w:r>
    </w:p>
    <w:p w:rsidR="0071147E" w:rsidRPr="0071147E" w:rsidRDefault="0071147E" w:rsidP="00B2304E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71147E">
        <w:rPr>
          <w:i/>
          <w:sz w:val="28"/>
          <w:lang w:val="en-US"/>
        </w:rPr>
        <w:t>F</w:t>
      </w:r>
      <w:r>
        <w:rPr>
          <w:sz w:val="28"/>
        </w:rPr>
        <w:t xml:space="preserve"> – сжимающая сила, </w:t>
      </w:r>
      <w:r w:rsidRPr="0071147E">
        <w:rPr>
          <w:sz w:val="28"/>
        </w:rPr>
        <w:t>[</w:t>
      </w:r>
      <w:r>
        <w:rPr>
          <w:sz w:val="28"/>
          <w:lang w:val="en-US"/>
        </w:rPr>
        <w:sym w:font="Symbol" w:char="F073"/>
      </w:r>
      <w:r>
        <w:rPr>
          <w:sz w:val="28"/>
          <w:vertAlign w:val="subscript"/>
        </w:rPr>
        <w:t>см</w:t>
      </w:r>
      <w:r w:rsidRPr="0071147E">
        <w:rPr>
          <w:sz w:val="28"/>
        </w:rPr>
        <w:t xml:space="preserve">] </w:t>
      </w:r>
      <w:r>
        <w:rPr>
          <w:sz w:val="28"/>
        </w:rPr>
        <w:t>– допускаемое напряжение на см</w:t>
      </w:r>
      <w:r>
        <w:rPr>
          <w:sz w:val="28"/>
        </w:rPr>
        <w:t>я</w:t>
      </w:r>
      <w:r>
        <w:rPr>
          <w:sz w:val="28"/>
        </w:rPr>
        <w:t xml:space="preserve">тие, </w:t>
      </w:r>
      <w:proofErr w:type="gramStart"/>
      <w:r w:rsidRPr="0071147E">
        <w:rPr>
          <w:i/>
          <w:sz w:val="28"/>
          <w:lang w:val="en-US"/>
        </w:rPr>
        <w:t>A</w:t>
      </w:r>
      <w:proofErr w:type="gramEnd"/>
      <w:r w:rsidRPr="0071147E">
        <w:rPr>
          <w:sz w:val="28"/>
          <w:vertAlign w:val="subscript"/>
        </w:rPr>
        <w:t>см</w:t>
      </w:r>
      <w:r>
        <w:rPr>
          <w:sz w:val="28"/>
        </w:rPr>
        <w:t xml:space="preserve"> – площадь контакта (смятия).</w:t>
      </w:r>
    </w:p>
    <w:p w:rsidR="00FE1090" w:rsidRDefault="005E55D5" w:rsidP="00B2304E">
      <w:pPr>
        <w:ind w:firstLine="510"/>
        <w:rPr>
          <w:sz w:val="28"/>
        </w:rPr>
      </w:pPr>
      <w:r>
        <w:rPr>
          <w:sz w:val="28"/>
        </w:rPr>
        <w:t>Если соприкасающиеся материалы сделаны из разных матери</w:t>
      </w:r>
      <w:r>
        <w:rPr>
          <w:sz w:val="28"/>
        </w:rPr>
        <w:t>а</w:t>
      </w:r>
      <w:r>
        <w:rPr>
          <w:sz w:val="28"/>
        </w:rPr>
        <w:t>лов, то на смятие проверяют более мягкий материал.</w:t>
      </w:r>
    </w:p>
    <w:p w:rsidR="00F368F6" w:rsidRPr="00062635" w:rsidRDefault="005E55D5" w:rsidP="00B2304E">
      <w:pPr>
        <w:ind w:firstLine="510"/>
        <w:rPr>
          <w:sz w:val="28"/>
        </w:rPr>
      </w:pPr>
      <w:r>
        <w:rPr>
          <w:sz w:val="28"/>
        </w:rPr>
        <w:t>При контакте двух деталей по цилиндрической поверхности (например, заклепочное соединение) закон распределения напряжений смятия п</w:t>
      </w:r>
      <w:r w:rsidR="00E50C3F">
        <w:rPr>
          <w:sz w:val="28"/>
        </w:rPr>
        <w:t>о поверхности контакта сложен (рис. 3.</w:t>
      </w:r>
      <w:r w:rsidR="00494B88">
        <w:rPr>
          <w:sz w:val="28"/>
        </w:rPr>
        <w:t>8, б</w:t>
      </w:r>
      <w:r>
        <w:rPr>
          <w:sz w:val="28"/>
        </w:rPr>
        <w:t>)</w:t>
      </w:r>
      <w:r w:rsidR="00E50C3F">
        <w:rPr>
          <w:sz w:val="28"/>
        </w:rPr>
        <w:t>. П</w:t>
      </w:r>
      <w:r w:rsidR="000C0362">
        <w:rPr>
          <w:sz w:val="28"/>
        </w:rPr>
        <w:t>о</w:t>
      </w:r>
      <w:r w:rsidR="00E50C3F">
        <w:rPr>
          <w:sz w:val="28"/>
        </w:rPr>
        <w:t>э</w:t>
      </w:r>
      <w:r w:rsidR="000C0362">
        <w:rPr>
          <w:sz w:val="28"/>
        </w:rPr>
        <w:t xml:space="preserve">тому при расчетах на смятие цилиндрических отверстий в расчетную формулу </w:t>
      </w:r>
      <w:r w:rsidR="000C0362">
        <w:rPr>
          <w:sz w:val="28"/>
        </w:rPr>
        <w:lastRenderedPageBreak/>
        <w:t>подставляют не площадь боковой поверхности полуцилиндра, по к</w:t>
      </w:r>
      <w:r w:rsidR="000C0362">
        <w:rPr>
          <w:sz w:val="28"/>
        </w:rPr>
        <w:t>о</w:t>
      </w:r>
      <w:r w:rsidR="000C0362">
        <w:rPr>
          <w:sz w:val="28"/>
        </w:rPr>
        <w:t>торой происходит контакт, а значительно меньшую площадь диаме</w:t>
      </w:r>
      <w:r w:rsidR="000C0362">
        <w:rPr>
          <w:sz w:val="28"/>
        </w:rPr>
        <w:t>т</w:t>
      </w:r>
      <w:r w:rsidR="000C0362">
        <w:rPr>
          <w:sz w:val="28"/>
        </w:rPr>
        <w:t>рального сечения отверстия (условная площадь смятия), тогда</w:t>
      </w:r>
    </w:p>
    <w:p w:rsidR="00F368F6" w:rsidRPr="00062635" w:rsidRDefault="000C0362" w:rsidP="009644FE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510"/>
      </w:pPr>
      <w:r>
        <w:tab/>
      </w:r>
      <w:r w:rsidRPr="000C0362">
        <w:rPr>
          <w:position w:val="-12"/>
        </w:rPr>
        <w:object w:dxaOrig="1200" w:dyaOrig="380">
          <v:shape id="_x0000_i1051" type="#_x0000_t75" style="width:59.75pt;height:19pt" o:ole="">
            <v:imagedata r:id="rId110" o:title=""/>
          </v:shape>
          <o:OLEObject Type="Embed" ProgID="Equation.DSMT4" ShapeID="_x0000_i1051" DrawAspect="Content" ObjectID="_1410962216" r:id="rId111"/>
        </w:object>
      </w:r>
      <w:r>
        <w:t>,</w:t>
      </w:r>
      <w:r w:rsidR="009644FE">
        <w:t xml:space="preserve"> </w:t>
      </w:r>
      <w:r w:rsidR="009644FE">
        <w:tab/>
        <w:t>3.12</w:t>
      </w:r>
    </w:p>
    <w:p w:rsidR="000C0362" w:rsidRDefault="000C0362" w:rsidP="00B2304E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0C0362">
        <w:rPr>
          <w:i/>
          <w:sz w:val="28"/>
          <w:lang w:val="en-US"/>
        </w:rPr>
        <w:t>d</w:t>
      </w:r>
      <w:r>
        <w:rPr>
          <w:sz w:val="28"/>
        </w:rPr>
        <w:t xml:space="preserve"> – диаметр отверстия, </w:t>
      </w:r>
      <w:r>
        <w:rPr>
          <w:sz w:val="28"/>
        </w:rPr>
        <w:sym w:font="Symbol" w:char="F064"/>
      </w:r>
      <w:r>
        <w:rPr>
          <w:sz w:val="28"/>
        </w:rPr>
        <w:t xml:space="preserve"> – толщина соединяемой детали (в</w:t>
      </w:r>
      <w:r>
        <w:rPr>
          <w:sz w:val="28"/>
        </w:rPr>
        <w:t>ы</w:t>
      </w:r>
      <w:r>
        <w:rPr>
          <w:sz w:val="28"/>
        </w:rPr>
        <w:t>сота цилиндра).</w:t>
      </w:r>
    </w:p>
    <w:p w:rsidR="000C0362" w:rsidRDefault="000C0362" w:rsidP="00B2304E">
      <w:pPr>
        <w:ind w:firstLine="510"/>
        <w:rPr>
          <w:sz w:val="28"/>
        </w:rPr>
      </w:pPr>
      <w:r>
        <w:rPr>
          <w:sz w:val="28"/>
        </w:rPr>
        <w:t>При различной толщине соединяемых деталей в расчетную фо</w:t>
      </w:r>
      <w:r>
        <w:rPr>
          <w:sz w:val="28"/>
        </w:rPr>
        <w:t>р</w:t>
      </w:r>
      <w:r>
        <w:rPr>
          <w:sz w:val="28"/>
        </w:rPr>
        <w:t>мулу подставляют наименьшую толщину.</w:t>
      </w:r>
    </w:p>
    <w:p w:rsidR="00FE1090" w:rsidRDefault="00FE1090" w:rsidP="00B2304E">
      <w:pPr>
        <w:ind w:firstLine="510"/>
        <w:rPr>
          <w:sz w:val="28"/>
        </w:rPr>
      </w:pPr>
      <w:bookmarkStart w:id="4" w:name="_GoBack"/>
      <w:bookmarkEnd w:id="4"/>
    </w:p>
    <w:bookmarkEnd w:id="3"/>
    <w:p w:rsidR="00FE1090" w:rsidRDefault="00FE1090" w:rsidP="00B2304E">
      <w:pPr>
        <w:ind w:firstLine="510"/>
        <w:rPr>
          <w:sz w:val="28"/>
        </w:rPr>
      </w:pPr>
    </w:p>
    <w:sectPr w:rsidR="00FE1090" w:rsidSect="00714CD4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1C2567"/>
    <w:multiLevelType w:val="hybridMultilevel"/>
    <w:tmpl w:val="679C2B78"/>
    <w:lvl w:ilvl="0" w:tplc="7F88EE1C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69F2"/>
    <w:rsid w:val="0001565D"/>
    <w:rsid w:val="00024A64"/>
    <w:rsid w:val="000271A1"/>
    <w:rsid w:val="00055B2A"/>
    <w:rsid w:val="0006210E"/>
    <w:rsid w:val="00062635"/>
    <w:rsid w:val="00067252"/>
    <w:rsid w:val="00070A37"/>
    <w:rsid w:val="000C0362"/>
    <w:rsid w:val="000C5F28"/>
    <w:rsid w:val="000D16C0"/>
    <w:rsid w:val="000E11EB"/>
    <w:rsid w:val="000E3B1B"/>
    <w:rsid w:val="000F1344"/>
    <w:rsid w:val="000F1806"/>
    <w:rsid w:val="000F52B0"/>
    <w:rsid w:val="0010406A"/>
    <w:rsid w:val="0012769D"/>
    <w:rsid w:val="00131E9C"/>
    <w:rsid w:val="00133BF9"/>
    <w:rsid w:val="00145BA6"/>
    <w:rsid w:val="001616EB"/>
    <w:rsid w:val="00161FE6"/>
    <w:rsid w:val="0018101A"/>
    <w:rsid w:val="00182102"/>
    <w:rsid w:val="001907E2"/>
    <w:rsid w:val="00192F31"/>
    <w:rsid w:val="001A59A8"/>
    <w:rsid w:val="001C03A8"/>
    <w:rsid w:val="001C5D6F"/>
    <w:rsid w:val="001D1732"/>
    <w:rsid w:val="001D45CE"/>
    <w:rsid w:val="00231752"/>
    <w:rsid w:val="00255318"/>
    <w:rsid w:val="002619AB"/>
    <w:rsid w:val="00263435"/>
    <w:rsid w:val="00266959"/>
    <w:rsid w:val="0027771D"/>
    <w:rsid w:val="00286171"/>
    <w:rsid w:val="00297D36"/>
    <w:rsid w:val="002A4D90"/>
    <w:rsid w:val="002A6C85"/>
    <w:rsid w:val="002B3FCE"/>
    <w:rsid w:val="002C5081"/>
    <w:rsid w:val="002E4435"/>
    <w:rsid w:val="003004B4"/>
    <w:rsid w:val="00305672"/>
    <w:rsid w:val="00312803"/>
    <w:rsid w:val="0032717B"/>
    <w:rsid w:val="003340BE"/>
    <w:rsid w:val="003365A4"/>
    <w:rsid w:val="00361ECB"/>
    <w:rsid w:val="00366B57"/>
    <w:rsid w:val="003771ED"/>
    <w:rsid w:val="00397CE8"/>
    <w:rsid w:val="003A12DA"/>
    <w:rsid w:val="003A466C"/>
    <w:rsid w:val="003A50DF"/>
    <w:rsid w:val="003A6EBF"/>
    <w:rsid w:val="003A6F37"/>
    <w:rsid w:val="003F66AE"/>
    <w:rsid w:val="00401BCB"/>
    <w:rsid w:val="00402BF5"/>
    <w:rsid w:val="004074D9"/>
    <w:rsid w:val="00432015"/>
    <w:rsid w:val="00433AE0"/>
    <w:rsid w:val="0044571B"/>
    <w:rsid w:val="00462518"/>
    <w:rsid w:val="00462769"/>
    <w:rsid w:val="004843F8"/>
    <w:rsid w:val="0049033F"/>
    <w:rsid w:val="00490851"/>
    <w:rsid w:val="00494B88"/>
    <w:rsid w:val="004B6721"/>
    <w:rsid w:val="004C1302"/>
    <w:rsid w:val="004C7066"/>
    <w:rsid w:val="004F0BF6"/>
    <w:rsid w:val="004F1E7F"/>
    <w:rsid w:val="005022F8"/>
    <w:rsid w:val="00506DDD"/>
    <w:rsid w:val="00516F0C"/>
    <w:rsid w:val="00525011"/>
    <w:rsid w:val="005518C7"/>
    <w:rsid w:val="00555FF3"/>
    <w:rsid w:val="005654C5"/>
    <w:rsid w:val="005A3672"/>
    <w:rsid w:val="005A4701"/>
    <w:rsid w:val="005B197C"/>
    <w:rsid w:val="005B5712"/>
    <w:rsid w:val="005B5C86"/>
    <w:rsid w:val="005D0B03"/>
    <w:rsid w:val="005E09A8"/>
    <w:rsid w:val="005E55D5"/>
    <w:rsid w:val="005F3EBC"/>
    <w:rsid w:val="005F6084"/>
    <w:rsid w:val="00602A53"/>
    <w:rsid w:val="00612706"/>
    <w:rsid w:val="00612B75"/>
    <w:rsid w:val="006140B4"/>
    <w:rsid w:val="00654811"/>
    <w:rsid w:val="00664F4B"/>
    <w:rsid w:val="00682089"/>
    <w:rsid w:val="00684397"/>
    <w:rsid w:val="00685D60"/>
    <w:rsid w:val="006A20CA"/>
    <w:rsid w:val="006B1CE0"/>
    <w:rsid w:val="006C2C74"/>
    <w:rsid w:val="006F5EEE"/>
    <w:rsid w:val="00703F07"/>
    <w:rsid w:val="0071147E"/>
    <w:rsid w:val="00714CD4"/>
    <w:rsid w:val="00724C0F"/>
    <w:rsid w:val="00747E7C"/>
    <w:rsid w:val="00753D0A"/>
    <w:rsid w:val="00762CD6"/>
    <w:rsid w:val="007653AA"/>
    <w:rsid w:val="0076735C"/>
    <w:rsid w:val="00773157"/>
    <w:rsid w:val="0078342C"/>
    <w:rsid w:val="007A0BAB"/>
    <w:rsid w:val="007A3BFE"/>
    <w:rsid w:val="007A74ED"/>
    <w:rsid w:val="007B17E2"/>
    <w:rsid w:val="007C1D5F"/>
    <w:rsid w:val="007C65B6"/>
    <w:rsid w:val="007D2D10"/>
    <w:rsid w:val="007E2A72"/>
    <w:rsid w:val="007F6A02"/>
    <w:rsid w:val="00837264"/>
    <w:rsid w:val="008458FB"/>
    <w:rsid w:val="00851BDA"/>
    <w:rsid w:val="00853676"/>
    <w:rsid w:val="00872AD3"/>
    <w:rsid w:val="008749AD"/>
    <w:rsid w:val="008877F1"/>
    <w:rsid w:val="00890A06"/>
    <w:rsid w:val="00891978"/>
    <w:rsid w:val="008B7C85"/>
    <w:rsid w:val="008C26B7"/>
    <w:rsid w:val="008C7AC7"/>
    <w:rsid w:val="008D3708"/>
    <w:rsid w:val="008D58EB"/>
    <w:rsid w:val="008F5A95"/>
    <w:rsid w:val="00911C33"/>
    <w:rsid w:val="00930E49"/>
    <w:rsid w:val="009364D5"/>
    <w:rsid w:val="00947C51"/>
    <w:rsid w:val="00952539"/>
    <w:rsid w:val="009623DA"/>
    <w:rsid w:val="009644FE"/>
    <w:rsid w:val="009656C9"/>
    <w:rsid w:val="00966A77"/>
    <w:rsid w:val="0097034C"/>
    <w:rsid w:val="00993F26"/>
    <w:rsid w:val="009D2A88"/>
    <w:rsid w:val="009E4622"/>
    <w:rsid w:val="009E71C9"/>
    <w:rsid w:val="009F002D"/>
    <w:rsid w:val="00A0311D"/>
    <w:rsid w:val="00A100CB"/>
    <w:rsid w:val="00A175BB"/>
    <w:rsid w:val="00A333B0"/>
    <w:rsid w:val="00A34761"/>
    <w:rsid w:val="00A34DB1"/>
    <w:rsid w:val="00A412D8"/>
    <w:rsid w:val="00A424FA"/>
    <w:rsid w:val="00A4673F"/>
    <w:rsid w:val="00A528CD"/>
    <w:rsid w:val="00A57A04"/>
    <w:rsid w:val="00A626E1"/>
    <w:rsid w:val="00A93A5C"/>
    <w:rsid w:val="00AA3475"/>
    <w:rsid w:val="00AA4F3E"/>
    <w:rsid w:val="00AC3CA5"/>
    <w:rsid w:val="00AD173B"/>
    <w:rsid w:val="00AE466F"/>
    <w:rsid w:val="00B2304E"/>
    <w:rsid w:val="00B24C3C"/>
    <w:rsid w:val="00B35F67"/>
    <w:rsid w:val="00B37D48"/>
    <w:rsid w:val="00B52E7E"/>
    <w:rsid w:val="00B60559"/>
    <w:rsid w:val="00B61CB8"/>
    <w:rsid w:val="00BA19D4"/>
    <w:rsid w:val="00BA7DB0"/>
    <w:rsid w:val="00BC370E"/>
    <w:rsid w:val="00BC72D7"/>
    <w:rsid w:val="00BD6041"/>
    <w:rsid w:val="00BD7F57"/>
    <w:rsid w:val="00BF72A1"/>
    <w:rsid w:val="00C02E01"/>
    <w:rsid w:val="00C06B6F"/>
    <w:rsid w:val="00C06E9F"/>
    <w:rsid w:val="00C632AD"/>
    <w:rsid w:val="00C93D9D"/>
    <w:rsid w:val="00C972E2"/>
    <w:rsid w:val="00CD671C"/>
    <w:rsid w:val="00D041DD"/>
    <w:rsid w:val="00D20094"/>
    <w:rsid w:val="00D36021"/>
    <w:rsid w:val="00D3733A"/>
    <w:rsid w:val="00D50C3A"/>
    <w:rsid w:val="00D63C47"/>
    <w:rsid w:val="00D6468B"/>
    <w:rsid w:val="00D65940"/>
    <w:rsid w:val="00D676A5"/>
    <w:rsid w:val="00D71FE8"/>
    <w:rsid w:val="00D77638"/>
    <w:rsid w:val="00D92055"/>
    <w:rsid w:val="00D97473"/>
    <w:rsid w:val="00DD50B1"/>
    <w:rsid w:val="00DE4FDB"/>
    <w:rsid w:val="00DE57B0"/>
    <w:rsid w:val="00E053D3"/>
    <w:rsid w:val="00E06BBA"/>
    <w:rsid w:val="00E44AA7"/>
    <w:rsid w:val="00E50C3F"/>
    <w:rsid w:val="00E71840"/>
    <w:rsid w:val="00E934C3"/>
    <w:rsid w:val="00E959DB"/>
    <w:rsid w:val="00EA68B8"/>
    <w:rsid w:val="00EB23A9"/>
    <w:rsid w:val="00EC33F2"/>
    <w:rsid w:val="00EC6F4A"/>
    <w:rsid w:val="00EE4E95"/>
    <w:rsid w:val="00EF69F4"/>
    <w:rsid w:val="00F24619"/>
    <w:rsid w:val="00F26A8F"/>
    <w:rsid w:val="00F368F6"/>
    <w:rsid w:val="00F46527"/>
    <w:rsid w:val="00F526E8"/>
    <w:rsid w:val="00F55DEF"/>
    <w:rsid w:val="00F63411"/>
    <w:rsid w:val="00F74C26"/>
    <w:rsid w:val="00FA2ED1"/>
    <w:rsid w:val="00FA6604"/>
    <w:rsid w:val="00FB4513"/>
    <w:rsid w:val="00FC03E5"/>
    <w:rsid w:val="00FC31F8"/>
    <w:rsid w:val="00FD38E7"/>
    <w:rsid w:val="00FD7D19"/>
    <w:rsid w:val="00FE10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E11EB"/>
    <w:pPr>
      <w:keepNext/>
      <w:spacing w:before="240" w:after="60"/>
      <w:outlineLvl w:val="2"/>
    </w:pPr>
    <w:rPr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0E11EB"/>
    <w:rPr>
      <w:rFonts w:eastAsia="Times New Roman"/>
      <w:b/>
      <w:bCs/>
      <w:sz w:val="28"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BD60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26E8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character" w:styleId="a8">
    <w:name w:val="annotation reference"/>
    <w:uiPriority w:val="99"/>
    <w:semiHidden/>
    <w:unhideWhenUsed/>
    <w:rsid w:val="008458FB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8458FB"/>
    <w:rPr>
      <w:sz w:val="20"/>
      <w:szCs w:val="20"/>
    </w:rPr>
  </w:style>
  <w:style w:type="character" w:customStyle="1" w:styleId="aa">
    <w:name w:val="Текст примечания Знак"/>
    <w:link w:val="a9"/>
    <w:uiPriority w:val="99"/>
    <w:semiHidden/>
    <w:rsid w:val="008458FB"/>
    <w:rPr>
      <w:rFonts w:eastAsia="Times New Roman"/>
      <w:lang w:eastAsia="zh-CN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8458FB"/>
    <w:rPr>
      <w:b/>
      <w:bCs/>
    </w:rPr>
  </w:style>
  <w:style w:type="character" w:customStyle="1" w:styleId="ac">
    <w:name w:val="Тема примечания Знак"/>
    <w:link w:val="ab"/>
    <w:uiPriority w:val="99"/>
    <w:semiHidden/>
    <w:rsid w:val="008458FB"/>
    <w:rPr>
      <w:rFonts w:eastAsia="Times New Roman"/>
      <w:b/>
      <w:bCs/>
      <w:lang w:eastAsia="zh-CN"/>
    </w:rPr>
  </w:style>
  <w:style w:type="paragraph" w:styleId="ad">
    <w:name w:val="Normal (Web)"/>
    <w:basedOn w:val="a"/>
    <w:uiPriority w:val="99"/>
    <w:semiHidden/>
    <w:unhideWhenUsed/>
    <w:rsid w:val="005F3EBC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0E11EB"/>
    <w:pPr>
      <w:keepNext/>
      <w:spacing w:before="240" w:after="60"/>
      <w:outlineLvl w:val="2"/>
    </w:pPr>
    <w:rPr>
      <w:b/>
      <w:bCs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0E11EB"/>
    <w:rPr>
      <w:rFonts w:eastAsia="Times New Roman"/>
      <w:b/>
      <w:bCs/>
      <w:sz w:val="28"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BD604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F526E8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character" w:styleId="a8">
    <w:name w:val="annotation reference"/>
    <w:uiPriority w:val="99"/>
    <w:semiHidden/>
    <w:unhideWhenUsed/>
    <w:rsid w:val="008458FB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8458FB"/>
    <w:rPr>
      <w:sz w:val="20"/>
      <w:szCs w:val="20"/>
    </w:rPr>
  </w:style>
  <w:style w:type="character" w:customStyle="1" w:styleId="aa">
    <w:name w:val="Текст примечания Знак"/>
    <w:link w:val="a9"/>
    <w:uiPriority w:val="99"/>
    <w:semiHidden/>
    <w:rsid w:val="008458FB"/>
    <w:rPr>
      <w:rFonts w:eastAsia="Times New Roman"/>
      <w:lang w:eastAsia="zh-CN"/>
    </w:rPr>
  </w:style>
  <w:style w:type="paragraph" w:styleId="ab">
    <w:name w:val="annotation subject"/>
    <w:basedOn w:val="a9"/>
    <w:next w:val="a9"/>
    <w:link w:val="ac"/>
    <w:uiPriority w:val="99"/>
    <w:semiHidden/>
    <w:unhideWhenUsed/>
    <w:rsid w:val="008458FB"/>
    <w:rPr>
      <w:b/>
      <w:bCs/>
    </w:rPr>
  </w:style>
  <w:style w:type="character" w:customStyle="1" w:styleId="ac">
    <w:name w:val="Тема примечания Знак"/>
    <w:link w:val="ab"/>
    <w:uiPriority w:val="99"/>
    <w:semiHidden/>
    <w:rsid w:val="008458FB"/>
    <w:rPr>
      <w:rFonts w:eastAsia="Times New Roman"/>
      <w:b/>
      <w:bCs/>
      <w:lang w:eastAsia="zh-CN"/>
    </w:rPr>
  </w:style>
  <w:style w:type="paragraph" w:styleId="ad">
    <w:name w:val="Normal (Web)"/>
    <w:basedOn w:val="a"/>
    <w:uiPriority w:val="99"/>
    <w:semiHidden/>
    <w:unhideWhenUsed/>
    <w:rsid w:val="005F3EBC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5.wmf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07" Type="http://schemas.openxmlformats.org/officeDocument/2006/relationships/image" Target="media/image47.gi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3" Type="http://schemas.openxmlformats.org/officeDocument/2006/relationships/image" Target="media/image19.wmf"/><Relationship Id="rId58" Type="http://schemas.openxmlformats.org/officeDocument/2006/relationships/image" Target="media/image23.emf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oleObject" Target="embeddings/oleObject43.bin"/><Relationship Id="rId110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38.wmf"/><Relationship Id="rId19" Type="http://schemas.openxmlformats.org/officeDocument/2006/relationships/image" Target="media/image50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56" Type="http://schemas.openxmlformats.org/officeDocument/2006/relationships/image" Target="media/image21.emf"/><Relationship Id="rId64" Type="http://schemas.openxmlformats.org/officeDocument/2006/relationships/oleObject" Target="embeddings/oleObject25.bin"/><Relationship Id="rId69" Type="http://schemas.openxmlformats.org/officeDocument/2006/relationships/image" Target="media/image30.emf"/><Relationship Id="rId77" Type="http://schemas.openxmlformats.org/officeDocument/2006/relationships/image" Target="media/image290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43.wmf"/><Relationship Id="rId113" Type="http://schemas.openxmlformats.org/officeDocument/2006/relationships/theme" Target="theme/theme1.xml"/><Relationship Id="rId8" Type="http://schemas.openxmlformats.org/officeDocument/2006/relationships/image" Target="media/image2.gif"/><Relationship Id="rId51" Type="http://schemas.openxmlformats.org/officeDocument/2006/relationships/image" Target="media/image18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7.wmf"/><Relationship Id="rId25" Type="http://schemas.openxmlformats.org/officeDocument/2006/relationships/image" Target="media/image9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59" Type="http://schemas.openxmlformats.org/officeDocument/2006/relationships/image" Target="media/image24.emf"/><Relationship Id="rId67" Type="http://schemas.openxmlformats.org/officeDocument/2006/relationships/image" Target="media/image29.wmf"/><Relationship Id="rId103" Type="http://schemas.openxmlformats.org/officeDocument/2006/relationships/image" Target="media/image42.wmf"/><Relationship Id="rId108" Type="http://schemas.openxmlformats.org/officeDocument/2006/relationships/image" Target="media/image4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4.bin"/><Relationship Id="rId70" Type="http://schemas.openxmlformats.org/officeDocument/2006/relationships/image" Target="media/image31.emf"/><Relationship Id="rId75" Type="http://schemas.openxmlformats.org/officeDocument/2006/relationships/image" Target="media/image280.wmf"/><Relationship Id="rId83" Type="http://schemas.openxmlformats.org/officeDocument/2006/relationships/image" Target="media/image32.wmf"/><Relationship Id="rId88" Type="http://schemas.openxmlformats.org/officeDocument/2006/relationships/oleObject" Target="embeddings/oleObject36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2.emf"/><Relationship Id="rId106" Type="http://schemas.openxmlformats.org/officeDocument/2006/relationships/oleObject" Target="embeddings/oleObject4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0.bin"/><Relationship Id="rId60" Type="http://schemas.openxmlformats.org/officeDocument/2006/relationships/image" Target="media/image25.emf"/><Relationship Id="rId65" Type="http://schemas.openxmlformats.org/officeDocument/2006/relationships/image" Target="media/image28.wmf"/><Relationship Id="rId73" Type="http://schemas.openxmlformats.org/officeDocument/2006/relationships/image" Target="media/image27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1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0.wmf"/><Relationship Id="rId101" Type="http://schemas.openxmlformats.org/officeDocument/2006/relationships/image" Target="media/image4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6.bin"/><Relationship Id="rId34" Type="http://schemas.openxmlformats.org/officeDocument/2006/relationships/image" Target="media/image130.emf"/><Relationship Id="rId50" Type="http://schemas.openxmlformats.org/officeDocument/2006/relationships/oleObject" Target="embeddings/oleObject23.bin"/><Relationship Id="rId55" Type="http://schemas.openxmlformats.org/officeDocument/2006/relationships/image" Target="media/image20.emf"/><Relationship Id="rId76" Type="http://schemas.openxmlformats.org/officeDocument/2006/relationships/oleObject" Target="embeddings/oleObject30.bin"/><Relationship Id="rId97" Type="http://schemas.openxmlformats.org/officeDocument/2006/relationships/image" Target="media/image39.wmf"/><Relationship Id="rId104" Type="http://schemas.openxmlformats.org/officeDocument/2006/relationships/oleObject" Target="embeddings/oleObject44.bin"/><Relationship Id="rId7" Type="http://schemas.openxmlformats.org/officeDocument/2006/relationships/oleObject" Target="embeddings/oleObject1.bin"/><Relationship Id="rId71" Type="http://schemas.openxmlformats.org/officeDocument/2006/relationships/image" Target="media/image260.wmf"/><Relationship Id="rId9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4</Pages>
  <Words>3045</Words>
  <Characters>17359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11</cp:revision>
  <dcterms:created xsi:type="dcterms:W3CDTF">2012-10-05T13:24:00Z</dcterms:created>
  <dcterms:modified xsi:type="dcterms:W3CDTF">2012-10-05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